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</w:t>
      </w:r>
      <w:r w:rsidR="007038E8">
        <w:t>Методы и устройства цифровой обработки сигналов</w:t>
      </w:r>
      <w:r>
        <w:t>»</w:t>
      </w:r>
    </w:p>
    <w:p w:rsidR="00022915" w:rsidRDefault="00022915" w:rsidP="00022915">
      <w:pPr>
        <w:pStyle w:val="a7"/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022915" w:rsidRDefault="00022915" w:rsidP="00022915">
      <w:pPr>
        <w:pStyle w:val="a7"/>
      </w:pPr>
      <w:r w:rsidRPr="00731E75">
        <w:t>2018</w:t>
      </w:r>
    </w:p>
    <w:p w:rsidR="007038E8" w:rsidRPr="007038E8" w:rsidRDefault="003C123C" w:rsidP="005A51AC">
      <w:pPr>
        <w:pStyle w:val="a7"/>
        <w:numPr>
          <w:ilvl w:val="0"/>
          <w:numId w:val="6"/>
        </w:numPr>
        <w:spacing w:before="120" w:after="120"/>
        <w:ind w:left="714" w:hanging="357"/>
        <w:rPr>
          <w:b/>
        </w:rPr>
      </w:pPr>
      <w:r>
        <w:rPr>
          <w:b/>
        </w:rPr>
        <w:lastRenderedPageBreak/>
        <w:t>Непериодическая последовательность</w:t>
      </w:r>
    </w:p>
    <w:p w:rsidR="007038E8" w:rsidRPr="007038E8" w:rsidRDefault="007038E8" w:rsidP="003C123C">
      <w:pPr>
        <w:pStyle w:val="a5"/>
      </w:pPr>
      <w:r>
        <w:t xml:space="preserve">Заданная </w:t>
      </w:r>
      <w:r w:rsidRPr="003C123C">
        <w:t>последовательность</w:t>
      </w:r>
      <w:r>
        <w:t>:</w:t>
      </w:r>
      <w:r w:rsidRPr="007038E8">
        <w:rPr>
          <w:lang w:val="en-US"/>
        </w:rPr>
        <w:t xml:space="preserve"> </w:t>
      </w:r>
      <w:r w:rsidRPr="007038E8">
        <w:rPr>
          <w:position w:val="-14"/>
          <w:lang w:val="en-US"/>
        </w:rPr>
        <w:object w:dxaOrig="2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1pt" o:ole="">
            <v:imagedata r:id="rId8" o:title=""/>
          </v:shape>
          <o:OLEObject Type="Embed" ProgID="Equation.DSMT4" ShapeID="_x0000_i1025" DrawAspect="Content" ObjectID="_1605213226" r:id="rId9"/>
        </w:object>
      </w:r>
    </w:p>
    <w:p w:rsidR="007038E8" w:rsidRDefault="003C123C" w:rsidP="007038E8">
      <w:pPr>
        <w:pStyle w:val="a7"/>
        <w:rPr>
          <w:lang w:val="en-US"/>
        </w:rPr>
      </w:pPr>
      <w:r w:rsidRPr="003C123C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2733CB8B" wp14:editId="091449D3">
            <wp:extent cx="3952875" cy="33242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84"/>
                    <a:stretch/>
                  </pic:blipFill>
                  <pic:spPr bwMode="auto">
                    <a:xfrm>
                      <a:off x="0" y="0"/>
                      <a:ext cx="3952875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123C" w:rsidRPr="003C123C" w:rsidRDefault="003C123C" w:rsidP="007038E8">
      <w:pPr>
        <w:pStyle w:val="a7"/>
        <w:rPr>
          <w:i/>
          <w:sz w:val="24"/>
        </w:rPr>
      </w:pPr>
      <w:r w:rsidRPr="003C123C">
        <w:rPr>
          <w:i/>
          <w:sz w:val="24"/>
        </w:rPr>
        <w:t>Рис.1. Графическое представление последовательности.</w:t>
      </w:r>
    </w:p>
    <w:p w:rsidR="003618CA" w:rsidRDefault="003618CA" w:rsidP="003C123C">
      <w:pPr>
        <w:pStyle w:val="a5"/>
      </w:pPr>
    </w:p>
    <w:p w:rsidR="003C123C" w:rsidRDefault="003C123C" w:rsidP="003C123C">
      <w:pPr>
        <w:pStyle w:val="a5"/>
      </w:pPr>
      <w:r>
        <w:t>Взвешенная сумма дельта-импульсов:</w:t>
      </w:r>
    </w:p>
    <w:p w:rsidR="003C123C" w:rsidRDefault="005A51AC" w:rsidP="007920EB">
      <w:pPr>
        <w:pStyle w:val="a7"/>
        <w:jc w:val="left"/>
        <w:rPr>
          <w:lang w:val="en-US"/>
        </w:rPr>
      </w:pPr>
      <w:r w:rsidRPr="005A51AC">
        <w:rPr>
          <w:position w:val="-14"/>
          <w:lang w:val="en-US"/>
        </w:rPr>
        <w:object w:dxaOrig="7760" w:dyaOrig="420">
          <v:shape id="_x0000_i1026" type="#_x0000_t75" style="width:388pt;height:21pt" o:ole="">
            <v:imagedata r:id="rId11" o:title=""/>
          </v:shape>
          <o:OLEObject Type="Embed" ProgID="Equation.DSMT4" ShapeID="_x0000_i1026" DrawAspect="Content" ObjectID="_1605213227" r:id="rId12"/>
        </w:object>
      </w:r>
    </w:p>
    <w:p w:rsidR="005A51AC" w:rsidRDefault="005A51AC" w:rsidP="005A51AC">
      <w:pPr>
        <w:pStyle w:val="a5"/>
      </w:pPr>
      <w:r>
        <w:rPr>
          <w:lang w:val="en-US"/>
        </w:rPr>
        <w:t>Z</w:t>
      </w:r>
      <w:r>
        <w:t>-форма:</w:t>
      </w:r>
    </w:p>
    <w:p w:rsidR="005A51AC" w:rsidRDefault="007920EB" w:rsidP="007920EB">
      <w:pPr>
        <w:pStyle w:val="a7"/>
        <w:jc w:val="left"/>
        <w:rPr>
          <w:lang w:val="en-US"/>
        </w:rPr>
      </w:pPr>
      <w:r w:rsidRPr="005A51AC">
        <w:rPr>
          <w:position w:val="-14"/>
          <w:lang w:val="en-US"/>
        </w:rPr>
        <w:object w:dxaOrig="4740" w:dyaOrig="440">
          <v:shape id="_x0000_i1027" type="#_x0000_t75" style="width:237pt;height:22pt" o:ole="">
            <v:imagedata r:id="rId13" o:title=""/>
          </v:shape>
          <o:OLEObject Type="Embed" ProgID="Equation.DSMT4" ShapeID="_x0000_i1027" DrawAspect="Content" ObjectID="_1605213228" r:id="rId14"/>
        </w:object>
      </w:r>
    </w:p>
    <w:p w:rsidR="005A51AC" w:rsidRDefault="005A51AC" w:rsidP="005A51AC">
      <w:pPr>
        <w:pStyle w:val="a5"/>
      </w:pPr>
      <w:r>
        <w:t>Спектральная плотность:</w:t>
      </w:r>
    </w:p>
    <w:p w:rsidR="005A51AC" w:rsidRDefault="007920EB" w:rsidP="007920EB">
      <w:pPr>
        <w:pStyle w:val="a7"/>
        <w:jc w:val="left"/>
        <w:rPr>
          <w:lang w:val="en-US"/>
        </w:rPr>
      </w:pPr>
      <w:r w:rsidRPr="005A51AC">
        <w:rPr>
          <w:position w:val="-14"/>
          <w:lang w:val="en-US"/>
        </w:rPr>
        <w:object w:dxaOrig="8620" w:dyaOrig="440">
          <v:shape id="_x0000_i1028" type="#_x0000_t75" style="width:431pt;height:22pt" o:ole="">
            <v:imagedata r:id="rId15" o:title=""/>
          </v:shape>
          <o:OLEObject Type="Embed" ProgID="Equation.DSMT4" ShapeID="_x0000_i1028" DrawAspect="Content" ObjectID="_1605213229" r:id="rId16"/>
        </w:object>
      </w:r>
    </w:p>
    <w:p w:rsidR="005A51AC" w:rsidRDefault="005A51AC" w:rsidP="007920EB">
      <w:pPr>
        <w:pStyle w:val="a7"/>
        <w:jc w:val="left"/>
        <w:rPr>
          <w:lang w:val="en-US"/>
        </w:rPr>
      </w:pPr>
      <w:r w:rsidRPr="005A51AC">
        <w:rPr>
          <w:position w:val="-14"/>
          <w:lang w:val="en-US"/>
        </w:rPr>
        <w:object w:dxaOrig="8140" w:dyaOrig="420">
          <v:shape id="_x0000_i1029" type="#_x0000_t75" style="width:407pt;height:21pt" o:ole="">
            <v:imagedata r:id="rId17" o:title=""/>
          </v:shape>
          <o:OLEObject Type="Embed" ProgID="Equation.DSMT4" ShapeID="_x0000_i1029" DrawAspect="Content" ObjectID="_1605213230" r:id="rId18"/>
        </w:object>
      </w:r>
    </w:p>
    <w:p w:rsidR="005A51AC" w:rsidRDefault="007920EB" w:rsidP="007920EB">
      <w:pPr>
        <w:pStyle w:val="a7"/>
        <w:jc w:val="left"/>
        <w:rPr>
          <w:lang w:val="en-US"/>
        </w:rPr>
      </w:pPr>
      <w:r w:rsidRPr="007920EB">
        <w:rPr>
          <w:position w:val="-14"/>
          <w:lang w:val="en-US"/>
        </w:rPr>
        <w:object w:dxaOrig="5899" w:dyaOrig="420">
          <v:shape id="_x0000_i1030" type="#_x0000_t75" style="width:294.95pt;height:21pt" o:ole="">
            <v:imagedata r:id="rId19" o:title=""/>
          </v:shape>
          <o:OLEObject Type="Embed" ProgID="Equation.DSMT4" ShapeID="_x0000_i1030" DrawAspect="Content" ObjectID="_1605213231" r:id="rId20"/>
        </w:object>
      </w:r>
    </w:p>
    <w:p w:rsidR="007920EB" w:rsidRDefault="007920EB" w:rsidP="007920EB">
      <w:pPr>
        <w:pStyle w:val="a7"/>
        <w:jc w:val="left"/>
        <w:rPr>
          <w:lang w:val="en-US"/>
        </w:rPr>
      </w:pPr>
      <w:r w:rsidRPr="007920EB">
        <w:rPr>
          <w:position w:val="-14"/>
          <w:lang w:val="en-US"/>
        </w:rPr>
        <w:object w:dxaOrig="4840" w:dyaOrig="420">
          <v:shape id="_x0000_i1031" type="#_x0000_t75" style="width:242pt;height:21pt" o:ole="">
            <v:imagedata r:id="rId21" o:title=""/>
          </v:shape>
          <o:OLEObject Type="Embed" ProgID="Equation.DSMT4" ShapeID="_x0000_i1031" DrawAspect="Content" ObjectID="_1605213232" r:id="rId22"/>
        </w:object>
      </w:r>
    </w:p>
    <w:p w:rsidR="005A51AC" w:rsidRPr="007920EB" w:rsidRDefault="007920EB" w:rsidP="007920EB">
      <w:pPr>
        <w:pStyle w:val="a5"/>
      </w:pPr>
      <w:r>
        <w:t>Модуль спектральной плотности:</w:t>
      </w:r>
    </w:p>
    <w:p w:rsidR="007038E8" w:rsidRDefault="007920EB" w:rsidP="007038E8">
      <w:pPr>
        <w:pStyle w:val="a5"/>
        <w:ind w:firstLine="0"/>
      </w:pPr>
      <w:r w:rsidRPr="007920EB">
        <w:rPr>
          <w:position w:val="-16"/>
        </w:rPr>
        <w:object w:dxaOrig="6979" w:dyaOrig="560">
          <v:shape id="_x0000_i1032" type="#_x0000_t75" style="width:348.95pt;height:28pt" o:ole="">
            <v:imagedata r:id="rId23" o:title=""/>
          </v:shape>
          <o:OLEObject Type="Embed" ProgID="Equation.DSMT4" ShapeID="_x0000_i1032" DrawAspect="Content" ObjectID="_1605213233" r:id="rId24"/>
        </w:object>
      </w:r>
    </w:p>
    <w:p w:rsidR="007920EB" w:rsidRDefault="007920EB" w:rsidP="007038E8">
      <w:pPr>
        <w:pStyle w:val="a5"/>
        <w:ind w:firstLine="0"/>
      </w:pPr>
      <w:r w:rsidRPr="007920EB">
        <w:rPr>
          <w:position w:val="-14"/>
        </w:rPr>
        <w:object w:dxaOrig="5040" w:dyaOrig="540">
          <v:shape id="_x0000_i1033" type="#_x0000_t75" style="width:252pt;height:27pt" o:ole="">
            <v:imagedata r:id="rId25" o:title=""/>
          </v:shape>
          <o:OLEObject Type="Embed" ProgID="Equation.DSMT4" ShapeID="_x0000_i1033" DrawAspect="Content" ObjectID="_1605213234" r:id="rId26"/>
        </w:object>
      </w:r>
    </w:p>
    <w:p w:rsidR="007920EB" w:rsidRPr="007920EB" w:rsidRDefault="007920EB" w:rsidP="007920EB">
      <w:pPr>
        <w:pStyle w:val="a5"/>
      </w:pPr>
      <w:r>
        <w:t xml:space="preserve">Аргумент </w:t>
      </w:r>
      <w:r w:rsidRPr="007920EB">
        <w:t>спектральной</w:t>
      </w:r>
      <w:r>
        <w:t xml:space="preserve"> плотности:</w:t>
      </w:r>
    </w:p>
    <w:p w:rsidR="007038E8" w:rsidRPr="007920EB" w:rsidRDefault="007920EB" w:rsidP="007038E8">
      <w:pPr>
        <w:pStyle w:val="a5"/>
        <w:ind w:firstLine="0"/>
        <w:rPr>
          <w:lang w:val="en-US"/>
        </w:rPr>
      </w:pPr>
      <w:r w:rsidRPr="007920EB">
        <w:rPr>
          <w:position w:val="-32"/>
          <w:lang w:val="en-US"/>
        </w:rPr>
        <w:object w:dxaOrig="7420" w:dyaOrig="760">
          <v:shape id="_x0000_i1034" type="#_x0000_t75" style="width:371pt;height:38pt" o:ole="">
            <v:imagedata r:id="rId27" o:title=""/>
          </v:shape>
          <o:OLEObject Type="Embed" ProgID="Equation.DSMT4" ShapeID="_x0000_i1034" DrawAspect="Content" ObjectID="_1605213235" r:id="rId28"/>
        </w:object>
      </w:r>
    </w:p>
    <w:p w:rsidR="007038E8" w:rsidRDefault="007038E8" w:rsidP="007038E8">
      <w:pPr>
        <w:pStyle w:val="a5"/>
        <w:ind w:firstLine="0"/>
        <w:rPr>
          <w:lang w:val="en-US"/>
        </w:rPr>
      </w:pPr>
    </w:p>
    <w:p w:rsidR="00676C4D" w:rsidRPr="007920EB" w:rsidRDefault="00676C4D" w:rsidP="007038E8">
      <w:pPr>
        <w:pStyle w:val="a5"/>
        <w:ind w:firstLine="0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3515</wp:posOffset>
                </wp:positionH>
                <wp:positionV relativeFrom="paragraph">
                  <wp:posOffset>-85090</wp:posOffset>
                </wp:positionV>
                <wp:extent cx="673100" cy="400050"/>
                <wp:effectExtent l="0" t="0" r="0" b="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6C4D" w:rsidRDefault="00676C4D" w:rsidP="00676C4D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49" type="#_x0000_t75" style="width:39pt;height:23pt" o:ole="">
                                  <v:imagedata r:id="rId29" o:title=""/>
                                </v:shape>
                                <o:OLEObject Type="Embed" ProgID="Equation.DSMT4" ShapeID="_x0000_i1049" DrawAspect="Content" ObjectID="_1605213250" r:id="rId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8" o:spid="_x0000_s1026" type="#_x0000_t202" style="position:absolute;left:0;text-align:left;margin-left:14.45pt;margin-top:-6.7pt;width:53pt;height:3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" filled="f" stroked="f" strokeweight=".5pt">
                <v:textbox>
                  <w:txbxContent>
                    <w:p w:rsidR="00676C4D" w:rsidRDefault="00676C4D" w:rsidP="00676C4D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49" type="#_x0000_t75" style="width:39pt;height:23pt" o:ole="">
                            <v:imagedata r:id="rId31" o:title=""/>
                          </v:shape>
                          <o:OLEObject Type="Embed" ProgID="Equation.DSMT4" ShapeID="_x0000_i1049" DrawAspect="Content" ObjectID="_1604351163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038E8" w:rsidRDefault="00AA5B9B" w:rsidP="00676C4D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25824A3" wp14:editId="1A825164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5824A3" id="Надпись 17" o:spid="_x0000_s1027" type="#_x0000_t202" style="position:absolute;left:0;text-align:left;margin-left:46.75pt;margin-top:246.9pt;width:41.3pt;height:33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" filled="f" stroked="f" strokeweight=".5pt">
                <v:textbox>
                  <w:txbxContent>
                    <w:p w:rsidR="00AA5B9B" w:rsidRPr="00AA5B9B" w:rsidRDefault="00AA5B9B" w:rsidP="00AA5B9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4792A72" wp14:editId="075E04F9">
                <wp:simplePos x="0" y="0"/>
                <wp:positionH relativeFrom="column">
                  <wp:posOffset>3792938</wp:posOffset>
                </wp:positionH>
                <wp:positionV relativeFrom="paragraph">
                  <wp:posOffset>3151505</wp:posOffset>
                </wp:positionV>
                <wp:extent cx="524206" cy="421419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2371E5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792A72" id="Надпись 16" o:spid="_x0000_s1028" type="#_x0000_t202" style="position:absolute;left:0;text-align:left;margin-left:298.65pt;margin-top:248.15pt;width:41.3pt;height:33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" filled="f" stroked="f" strokeweight=".5pt">
                <v:textbox>
                  <w:txbxContent>
                    <w:p w:rsidR="00AA5B9B" w:rsidRPr="00AA5B9B" w:rsidRDefault="0043664D" w:rsidP="00AA5B9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CF188B8" wp14:editId="1916C088">
                <wp:simplePos x="0" y="0"/>
                <wp:positionH relativeFrom="column">
                  <wp:posOffset>1678305</wp:posOffset>
                </wp:positionH>
                <wp:positionV relativeFrom="paragraph">
                  <wp:posOffset>3160726</wp:posOffset>
                </wp:positionV>
                <wp:extent cx="524206" cy="421419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2371E5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F188B8" id="Надпись 15" o:spid="_x0000_s1029" type="#_x0000_t202" style="position:absolute;left:0;text-align:left;margin-left:132.15pt;margin-top:248.9pt;width:41.3pt;height:33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" filled="f" stroked="f" strokeweight=".5pt">
                <v:textbox>
                  <w:txbxContent>
                    <w:p w:rsidR="00AA5B9B" w:rsidRPr="00AA5B9B" w:rsidRDefault="0043664D" w:rsidP="00AA5B9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8E4D20A" wp14:editId="1D5A78B1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4D20A" id="Надпись 12" o:spid="_x0000_s1030" type="#_x0000_t202" style="position:absolute;left:0;text-align:left;margin-left:388.8pt;margin-top:247pt;width:29.4pt;height:23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vismQIAAHA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2D4D47A" wp14:editId="29E80C50">
                <wp:simplePos x="0" y="0"/>
                <wp:positionH relativeFrom="column">
                  <wp:posOffset>2844496</wp:posOffset>
                </wp:positionH>
                <wp:positionV relativeFrom="paragraph">
                  <wp:posOffset>3110230</wp:posOffset>
                </wp:positionV>
                <wp:extent cx="373712" cy="294198"/>
                <wp:effectExtent l="0" t="0" r="0" b="0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D4D47A" id="Надпись 14" o:spid="_x0000_s1031" type="#_x0000_t202" style="position:absolute;left:0;text-align:left;margin-left:224pt;margin-top:244.9pt;width:29.45pt;height:23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462D112F" wp14:editId="49F913C9">
                <wp:simplePos x="0" y="0"/>
                <wp:positionH relativeFrom="column">
                  <wp:posOffset>795020</wp:posOffset>
                </wp:positionH>
                <wp:positionV relativeFrom="paragraph">
                  <wp:posOffset>3211526</wp:posOffset>
                </wp:positionV>
                <wp:extent cx="4492487" cy="202288"/>
                <wp:effectExtent l="0" t="0" r="3810" b="762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202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EC25FC" id="Прямоугольник 13" o:spid="_x0000_s1026" style="position:absolute;margin-left:62.6pt;margin-top:252.9pt;width:353.75pt;height:15.95pt;z-index:2516582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378EC72" wp14:editId="0113B6DF">
                <wp:simplePos x="0" y="0"/>
                <wp:positionH relativeFrom="column">
                  <wp:posOffset>5567101</wp:posOffset>
                </wp:positionH>
                <wp:positionV relativeFrom="paragraph">
                  <wp:posOffset>3153163</wp:posOffset>
                </wp:positionV>
                <wp:extent cx="318052" cy="349858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Default="00AA5B9B">
                            <w:proofErr w:type="gramStart"/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8EC72" id="Надпись 10" o:spid="_x0000_s1032" type="#_x0000_t202" style="position:absolute;left:0;text-align:left;margin-left:438.35pt;margin-top:248.3pt;width:25.05pt;height:27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" filled="f" stroked="f" strokeweight=".5pt">
                <v:textbox>
                  <w:txbxContent>
                    <w:p w:rsidR="00AA5B9B" w:rsidRDefault="00AA5B9B">
                      <w:proofErr w:type="gramStart"/>
                      <w:r>
                        <w:rPr>
                          <w:rFonts w:cs="Times New Roman"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5B3A63" wp14:editId="02DBDCB5">
                <wp:simplePos x="0" y="0"/>
                <wp:positionH relativeFrom="column">
                  <wp:posOffset>824865</wp:posOffset>
                </wp:positionH>
                <wp:positionV relativeFrom="paragraph">
                  <wp:posOffset>-224790</wp:posOffset>
                </wp:positionV>
                <wp:extent cx="0" cy="3404870"/>
                <wp:effectExtent l="76200" t="38100" r="57150" b="2413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B34AD1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64.95pt;margin-top:-17.7pt;width:0;height:268.1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" strokecolor="black [3200]" strokeweight="1pt">
                <v:stroke endarrow="block" joinstyle="miter"/>
              </v:shape>
            </w:pict>
          </mc:Fallback>
        </mc:AlternateContent>
      </w:r>
      <w:r w:rsid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AECA9E" wp14:editId="179FF874">
                <wp:simplePos x="0" y="0"/>
                <wp:positionH relativeFrom="column">
                  <wp:posOffset>824864</wp:posOffset>
                </wp:positionH>
                <wp:positionV relativeFrom="paragraph">
                  <wp:posOffset>3175635</wp:posOffset>
                </wp:positionV>
                <wp:extent cx="4905375" cy="4763"/>
                <wp:effectExtent l="0" t="76200" r="28575" b="9080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8F0F42" id="Прямая со стрелкой 4" o:spid="_x0000_s1026" type="#_x0000_t32" style="position:absolute;margin-left:64.95pt;margin-top:250.05pt;width:386.25pt;height:.4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676C4D" w:rsidRP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6F0B3794" wp14:editId="1C6026DF">
            <wp:extent cx="4781550" cy="3476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C4D" w:rsidRDefault="00676C4D" w:rsidP="00676C4D">
      <w:pPr>
        <w:pStyle w:val="a5"/>
        <w:ind w:firstLine="0"/>
        <w:jc w:val="center"/>
        <w:rPr>
          <w:i/>
          <w:sz w:val="24"/>
        </w:rPr>
      </w:pPr>
      <w:r w:rsidRPr="00676C4D">
        <w:rPr>
          <w:i/>
          <w:sz w:val="24"/>
        </w:rPr>
        <w:t>Рис.2. Модуль спектральной плотности.</w:t>
      </w:r>
      <w:r w:rsidR="00AA5B9B" w:rsidRPr="00AA5B9B">
        <w:rPr>
          <w:i/>
          <w:noProof/>
          <w:sz w:val="24"/>
          <w:lang w:eastAsia="ru-RU"/>
        </w:rPr>
        <w:t xml:space="preserve"> </w:t>
      </w:r>
    </w:p>
    <w:p w:rsidR="00676C4D" w:rsidRDefault="00676C4D" w:rsidP="00676C4D">
      <w:pPr>
        <w:pStyle w:val="a7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9B338C9" wp14:editId="5B96301D">
                <wp:simplePos x="0" y="0"/>
                <wp:positionH relativeFrom="column">
                  <wp:posOffset>-140335</wp:posOffset>
                </wp:positionH>
                <wp:positionV relativeFrom="paragraph">
                  <wp:posOffset>112395</wp:posOffset>
                </wp:positionV>
                <wp:extent cx="1200150" cy="400050"/>
                <wp:effectExtent l="0" t="0" r="0" b="6985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6C4D" w:rsidRDefault="00676C4D" w:rsidP="00676C4D">
                            <w:r w:rsidRPr="00676C4D">
                              <w:rPr>
                                <w:position w:val="-16"/>
                              </w:rPr>
                              <w:object w:dxaOrig="1340" w:dyaOrig="460">
                                <v:shape id="_x0000_i1050" type="#_x0000_t75" style="width:67pt;height:23pt" o:ole="">
                                  <v:imagedata r:id="rId34" o:title=""/>
                                </v:shape>
                                <o:OLEObject Type="Embed" ProgID="Equation.DSMT4" ShapeID="_x0000_i1050" DrawAspect="Content" ObjectID="_1605213251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338C9" id="Надпись 9" o:spid="_x0000_s1033" type="#_x0000_t202" style="position:absolute;left:0;text-align:left;margin-left:-11.05pt;margin-top:8.85pt;width:94.5pt;height:3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" filled="f" stroked="f" strokeweight=".5pt">
                <v:textbox style="mso-fit-shape-to-text:t">
                  <w:txbxContent>
                    <w:p w:rsidR="00676C4D" w:rsidRDefault="00676C4D" w:rsidP="00676C4D">
                      <w:r w:rsidRPr="00676C4D">
                        <w:rPr>
                          <w:position w:val="-16"/>
                        </w:rPr>
                        <w:object w:dxaOrig="1340" w:dyaOrig="460">
                          <v:shape id="_x0000_i1050" type="#_x0000_t75" style="width:67pt;height:23pt" o:ole="">
                            <v:imagedata r:id="rId36" o:title=""/>
                          </v:shape>
                          <o:OLEObject Type="Embed" ProgID="Equation.DSMT4" ShapeID="_x0000_i1050" DrawAspect="Content" ObjectID="_1604351164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76C4D" w:rsidRPr="00676C4D" w:rsidRDefault="00AA5B9B" w:rsidP="00676C4D">
      <w:pPr>
        <w:pStyle w:val="a7"/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BC0C07F" wp14:editId="1CA59A8F">
                <wp:simplePos x="0" y="0"/>
                <wp:positionH relativeFrom="column">
                  <wp:posOffset>561036</wp:posOffset>
                </wp:positionH>
                <wp:positionV relativeFrom="paragraph">
                  <wp:posOffset>222250</wp:posOffset>
                </wp:positionV>
                <wp:extent cx="373380" cy="29400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0C07F" id="Надпись 19" o:spid="_x0000_s1034" type="#_x0000_t202" style="position:absolute;left:0;text-align:left;margin-left:44.2pt;margin-top:17.5pt;width:29.4pt;height:23.1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rF7mQIAAHA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827324C" wp14:editId="32C158FD">
                <wp:simplePos x="0" y="0"/>
                <wp:positionH relativeFrom="column">
                  <wp:posOffset>596569</wp:posOffset>
                </wp:positionH>
                <wp:positionV relativeFrom="paragraph">
                  <wp:posOffset>254635</wp:posOffset>
                </wp:positionV>
                <wp:extent cx="341906" cy="3260035"/>
                <wp:effectExtent l="0" t="0" r="1270" b="0"/>
                <wp:wrapNone/>
                <wp:docPr id="18" name="Прямоугольник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906" cy="32600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6F43FC4" id="Прямоугольник 18" o:spid="_x0000_s1026" style="position:absolute;margin-left:46.95pt;margin-top:20.05pt;width:26.9pt;height:256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" fillcolor="white [3212]" stroked="f" strokeweight="1pt"/>
            </w:pict>
          </mc:Fallback>
        </mc:AlternateContent>
      </w:r>
      <w:r w:rsid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E7FB169" wp14:editId="43C5D845">
                <wp:simplePos x="0" y="0"/>
                <wp:positionH relativeFrom="column">
                  <wp:posOffset>960120</wp:posOffset>
                </wp:positionH>
                <wp:positionV relativeFrom="paragraph">
                  <wp:posOffset>36725</wp:posOffset>
                </wp:positionV>
                <wp:extent cx="0" cy="3404870"/>
                <wp:effectExtent l="76200" t="38100" r="57150" b="2413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8DBCC0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75.6pt;margin-top:2.9pt;width:0;height:268.1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</w:p>
    <w:p w:rsidR="00676C4D" w:rsidRDefault="00AA5B9B" w:rsidP="00676C4D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068C8AE" wp14:editId="0EE79CC5">
                <wp:simplePos x="0" y="0"/>
                <wp:positionH relativeFrom="column">
                  <wp:posOffset>1799590</wp:posOffset>
                </wp:positionH>
                <wp:positionV relativeFrom="paragraph">
                  <wp:posOffset>1653128</wp:posOffset>
                </wp:positionV>
                <wp:extent cx="524206" cy="421419"/>
                <wp:effectExtent l="0" t="0" r="0" b="0"/>
                <wp:wrapNone/>
                <wp:docPr id="36" name="Надпись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2371E5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68C8AE" id="Надпись 36" o:spid="_x0000_s1035" type="#_x0000_t202" style="position:absolute;left:0;text-align:left;margin-left:141.7pt;margin-top:130.15pt;width:41.3pt;height:33.2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" filled="f" stroked="f" strokeweight=".5pt">
                <v:textbox>
                  <w:txbxContent>
                    <w:p w:rsidR="00AA5B9B" w:rsidRPr="00AA5B9B" w:rsidRDefault="0043664D" w:rsidP="00AA5B9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1A3DD7E" wp14:editId="66752847">
                <wp:simplePos x="0" y="0"/>
                <wp:positionH relativeFrom="column">
                  <wp:posOffset>3030576</wp:posOffset>
                </wp:positionH>
                <wp:positionV relativeFrom="paragraph">
                  <wp:posOffset>1579474</wp:posOffset>
                </wp:positionV>
                <wp:extent cx="373712" cy="294198"/>
                <wp:effectExtent l="0" t="0" r="0" b="0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3DD7E" id="Надпись 35" o:spid="_x0000_s1036" type="#_x0000_t202" style="position:absolute;left:0;text-align:left;margin-left:238.65pt;margin-top:124.35pt;width:29.45pt;height:23.1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80E972A" wp14:editId="32C9D491">
                <wp:simplePos x="0" y="0"/>
                <wp:positionH relativeFrom="column">
                  <wp:posOffset>3918381</wp:posOffset>
                </wp:positionH>
                <wp:positionV relativeFrom="paragraph">
                  <wp:posOffset>1631366</wp:posOffset>
                </wp:positionV>
                <wp:extent cx="524206" cy="421419"/>
                <wp:effectExtent l="0" t="0" r="0" b="0"/>
                <wp:wrapNone/>
                <wp:docPr id="34" name="Надпись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2371E5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E972A" id="Надпись 34" o:spid="_x0000_s1037" type="#_x0000_t202" style="position:absolute;left:0;text-align:left;margin-left:308.55pt;margin-top:128.45pt;width:41.3pt;height:33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" filled="f" stroked="f" strokeweight=".5pt">
                <v:textbox>
                  <w:txbxContent>
                    <w:p w:rsidR="00AA5B9B" w:rsidRPr="00AA5B9B" w:rsidRDefault="0043664D" w:rsidP="00AA5B9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3EC7BE5" wp14:editId="2259C308">
                <wp:simplePos x="0" y="0"/>
                <wp:positionH relativeFrom="column">
                  <wp:posOffset>5066716</wp:posOffset>
                </wp:positionH>
                <wp:positionV relativeFrom="paragraph">
                  <wp:posOffset>1632001</wp:posOffset>
                </wp:positionV>
                <wp:extent cx="373380" cy="294005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EC7BE5" id="Надпись 26" o:spid="_x0000_s1038" type="#_x0000_t202" style="position:absolute;left:0;text-align:left;margin-left:398.95pt;margin-top:128.5pt;width:29.4pt;height:23.1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m/AmwIAAHE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89BBE47" wp14:editId="39DFA8B9">
                <wp:simplePos x="0" y="0"/>
                <wp:positionH relativeFrom="column">
                  <wp:posOffset>2848791</wp:posOffset>
                </wp:positionH>
                <wp:positionV relativeFrom="paragraph">
                  <wp:posOffset>1706245</wp:posOffset>
                </wp:positionV>
                <wp:extent cx="203744" cy="78740"/>
                <wp:effectExtent l="0" t="0" r="6350" b="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744" cy="787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17C40C" id="Прямоугольник 33" o:spid="_x0000_s1026" style="position:absolute;margin-left:224.3pt;margin-top:134.35pt;width:16.05pt;height:6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4588F82" wp14:editId="648640F2">
                <wp:simplePos x="0" y="0"/>
                <wp:positionH relativeFrom="column">
                  <wp:posOffset>2890339</wp:posOffset>
                </wp:positionH>
                <wp:positionV relativeFrom="paragraph">
                  <wp:posOffset>1705610</wp:posOffset>
                </wp:positionV>
                <wp:extent cx="149316" cy="97971"/>
                <wp:effectExtent l="0" t="0" r="3175" b="0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316" cy="979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9C51F7" id="Прямоугольник 32" o:spid="_x0000_s1026" style="position:absolute;margin-left:227.6pt;margin-top:134.3pt;width:11.75pt;height:7.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D767223" wp14:editId="1405639D">
                <wp:simplePos x="0" y="0"/>
                <wp:positionH relativeFrom="column">
                  <wp:posOffset>3117215</wp:posOffset>
                </wp:positionH>
                <wp:positionV relativeFrom="paragraph">
                  <wp:posOffset>1725295</wp:posOffset>
                </wp:positionV>
                <wp:extent cx="286082" cy="177883"/>
                <wp:effectExtent l="0" t="0" r="0" b="0"/>
                <wp:wrapNone/>
                <wp:docPr id="31" name="Прямоугольник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082" cy="1778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0122F6" id="Прямоугольник 31" o:spid="_x0000_s1026" style="position:absolute;margin-left:245.45pt;margin-top:135.85pt;width:22.55pt;height:1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DCB28AC" wp14:editId="65E40F85">
                <wp:simplePos x="0" y="0"/>
                <wp:positionH relativeFrom="column">
                  <wp:posOffset>994741</wp:posOffset>
                </wp:positionH>
                <wp:positionV relativeFrom="paragraph">
                  <wp:posOffset>1710055</wp:posOffset>
                </wp:positionV>
                <wp:extent cx="310101" cy="186387"/>
                <wp:effectExtent l="0" t="0" r="0" b="4445"/>
                <wp:wrapNone/>
                <wp:docPr id="30" name="Прямоугольник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01" cy="18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2EF16CD" id="Прямоугольник 30" o:spid="_x0000_s1026" style="position:absolute;margin-left:78.35pt;margin-top:134.65pt;width:24.4pt;height:14.7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93454A1" wp14:editId="679F933B">
                <wp:simplePos x="0" y="0"/>
                <wp:positionH relativeFrom="column">
                  <wp:posOffset>1934431</wp:posOffset>
                </wp:positionH>
                <wp:positionV relativeFrom="paragraph">
                  <wp:posOffset>1717453</wp:posOffset>
                </wp:positionV>
                <wp:extent cx="310101" cy="186387"/>
                <wp:effectExtent l="0" t="0" r="0" b="4445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01" cy="18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B592E0" id="Прямоугольник 29" o:spid="_x0000_s1026" style="position:absolute;margin-left:152.3pt;margin-top:135.25pt;width:24.4pt;height:14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FE02A41" wp14:editId="05C1E811">
                <wp:simplePos x="0" y="0"/>
                <wp:positionH relativeFrom="column">
                  <wp:posOffset>4031946</wp:posOffset>
                </wp:positionH>
                <wp:positionV relativeFrom="paragraph">
                  <wp:posOffset>1705610</wp:posOffset>
                </wp:positionV>
                <wp:extent cx="310101" cy="186387"/>
                <wp:effectExtent l="0" t="0" r="0" b="4445"/>
                <wp:wrapNone/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01" cy="18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C39064" id="Прямоугольник 28" o:spid="_x0000_s1026" style="position:absolute;margin-left:317.5pt;margin-top:134.3pt;width:24.4pt;height:14.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7AF08FBE" wp14:editId="79C7555F">
                <wp:simplePos x="0" y="0"/>
                <wp:positionH relativeFrom="column">
                  <wp:posOffset>5129530</wp:posOffset>
                </wp:positionH>
                <wp:positionV relativeFrom="paragraph">
                  <wp:posOffset>1688796</wp:posOffset>
                </wp:positionV>
                <wp:extent cx="310101" cy="186387"/>
                <wp:effectExtent l="0" t="0" r="0" b="444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101" cy="18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9F6AAE" id="Прямоугольник 27" o:spid="_x0000_s1026" style="position:absolute;margin-left:403.9pt;margin-top:133pt;width:24.4pt;height:14.7pt;z-index:2516572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230655" wp14:editId="2DB6EF94">
                <wp:simplePos x="0" y="0"/>
                <wp:positionH relativeFrom="column">
                  <wp:posOffset>686021</wp:posOffset>
                </wp:positionH>
                <wp:positionV relativeFrom="paragraph">
                  <wp:posOffset>1503791</wp:posOffset>
                </wp:positionV>
                <wp:extent cx="524206" cy="421419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230655" id="Надпись 24" o:spid="_x0000_s1039" type="#_x0000_t202" style="position:absolute;left:0;text-align:left;margin-left:54pt;margin-top:118.4pt;width:41.3pt;height:33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" filled="f" stroked="f" strokeweight=".5pt">
                <v:textbox>
                  <w:txbxContent>
                    <w:p w:rsidR="00AA5B9B" w:rsidRPr="00AA5B9B" w:rsidRDefault="00AA5B9B" w:rsidP="00AA5B9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E11CE9D" wp14:editId="6C3052AC">
                <wp:simplePos x="0" y="0"/>
                <wp:positionH relativeFrom="column">
                  <wp:posOffset>389089</wp:posOffset>
                </wp:positionH>
                <wp:positionV relativeFrom="paragraph">
                  <wp:posOffset>2178906</wp:posOffset>
                </wp:positionV>
                <wp:extent cx="524206" cy="421419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1CE9D" id="Надпись 23" o:spid="_x0000_s1040" type="#_x0000_t202" style="position:absolute;left:0;text-align:left;margin-left:30.65pt;margin-top:171.55pt;width:41.3pt;height:33.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4E07112" wp14:editId="015E7844">
                <wp:simplePos x="0" y="0"/>
                <wp:positionH relativeFrom="column">
                  <wp:posOffset>533152</wp:posOffset>
                </wp:positionH>
                <wp:positionV relativeFrom="paragraph">
                  <wp:posOffset>659959</wp:posOffset>
                </wp:positionV>
                <wp:extent cx="524206" cy="421419"/>
                <wp:effectExtent l="0" t="0" r="0" b="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2371E5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E07112" id="Надпись 22" o:spid="_x0000_s1041" type="#_x0000_t202" style="position:absolute;left:0;text-align:left;margin-left:42pt;margin-top:51.95pt;width:41.3pt;height:33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" filled="f" stroked="f" strokeweight=".5pt">
                <v:textbox>
                  <w:txbxContent>
                    <w:p w:rsidR="00AA5B9B" w:rsidRPr="00AA5B9B" w:rsidRDefault="0043664D" w:rsidP="00AA5B9B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0386913" wp14:editId="2F23C35D">
                <wp:simplePos x="0" y="0"/>
                <wp:positionH relativeFrom="column">
                  <wp:posOffset>437212</wp:posOffset>
                </wp:positionH>
                <wp:positionV relativeFrom="paragraph">
                  <wp:posOffset>2972518</wp:posOffset>
                </wp:positionV>
                <wp:extent cx="596348" cy="294005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348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Pr="00AA5B9B" w:rsidRDefault="00AA5B9B" w:rsidP="00AA5B9B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86913" id="Надпись 21" o:spid="_x0000_s1042" type="#_x0000_t202" style="position:absolute;left:0;text-align:left;margin-left:34.45pt;margin-top:234.05pt;width:46.95pt;height:23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" filled="f" stroked="f" strokeweight=".5pt">
                <v:textbox>
                  <w:txbxContent>
                    <w:p w:rsidR="00AA5B9B" w:rsidRPr="00AA5B9B" w:rsidRDefault="00AA5B9B" w:rsidP="00AA5B9B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-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0A9461" wp14:editId="52EAF0F1">
                <wp:simplePos x="0" y="0"/>
                <wp:positionH relativeFrom="column">
                  <wp:posOffset>5637475</wp:posOffset>
                </wp:positionH>
                <wp:positionV relativeFrom="paragraph">
                  <wp:posOffset>1660359</wp:posOffset>
                </wp:positionV>
                <wp:extent cx="318052" cy="349858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5B9B" w:rsidRDefault="00AA5B9B" w:rsidP="00AA5B9B">
                            <w:proofErr w:type="gramStart"/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A9461" id="Надпись 11" o:spid="_x0000_s1043" type="#_x0000_t202" style="position:absolute;left:0;text-align:left;margin-left:443.9pt;margin-top:130.75pt;width:25.05pt;height:27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" filled="f" stroked="f" strokeweight=".5pt">
                <v:textbox>
                  <w:txbxContent>
                    <w:p w:rsidR="00AA5B9B" w:rsidRDefault="00AA5B9B" w:rsidP="00AA5B9B">
                      <w:proofErr w:type="gramStart"/>
                      <w:r>
                        <w:rPr>
                          <w:rFonts w:cs="Times New Roman"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A2A2961" wp14:editId="5E822589">
                <wp:simplePos x="0" y="0"/>
                <wp:positionH relativeFrom="column">
                  <wp:posOffset>931650</wp:posOffset>
                </wp:positionH>
                <wp:positionV relativeFrom="paragraph">
                  <wp:posOffset>1661160</wp:posOffset>
                </wp:positionV>
                <wp:extent cx="4905375" cy="4763"/>
                <wp:effectExtent l="0" t="76200" r="28575" b="90805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D2E07A" id="Прямая со стрелкой 7" o:spid="_x0000_s1026" type="#_x0000_t32" style="position:absolute;margin-left:73.35pt;margin-top:130.8pt;width:386.25pt;height:.4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="00676C4D" w:rsidRPr="00676C4D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78E74CC5" wp14:editId="5C791E19">
            <wp:extent cx="5048250" cy="34766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C4D" w:rsidRPr="00676C4D" w:rsidRDefault="00676C4D" w:rsidP="00676C4D">
      <w:pPr>
        <w:pStyle w:val="a7"/>
        <w:rPr>
          <w:i/>
          <w:sz w:val="24"/>
        </w:rPr>
      </w:pPr>
      <w:r w:rsidRPr="00676C4D">
        <w:rPr>
          <w:i/>
          <w:sz w:val="24"/>
        </w:rPr>
        <w:t>Рис.3. Аргумент спектральной плотности.</w:t>
      </w:r>
    </w:p>
    <w:p w:rsidR="00676C4D" w:rsidRDefault="00676C4D" w:rsidP="00676C4D">
      <w:pPr>
        <w:pStyle w:val="a5"/>
        <w:ind w:firstLine="0"/>
        <w:jc w:val="center"/>
        <w:rPr>
          <w:lang w:val="en-US"/>
        </w:rPr>
      </w:pPr>
    </w:p>
    <w:p w:rsidR="00676C4D" w:rsidRDefault="00676C4D" w:rsidP="00676C4D">
      <w:pPr>
        <w:pStyle w:val="a5"/>
        <w:ind w:firstLine="0"/>
        <w:jc w:val="center"/>
        <w:rPr>
          <w:lang w:val="en-US"/>
        </w:rPr>
      </w:pPr>
    </w:p>
    <w:p w:rsidR="00AA5B9B" w:rsidRDefault="00AA5B9B" w:rsidP="006A6C43">
      <w:pPr>
        <w:pStyle w:val="a5"/>
        <w:ind w:firstLine="0"/>
        <w:rPr>
          <w:lang w:val="en-US"/>
        </w:rPr>
      </w:pPr>
    </w:p>
    <w:p w:rsidR="00AA5B9B" w:rsidRDefault="004E1B55" w:rsidP="004E1B55">
      <w:pPr>
        <w:pStyle w:val="a5"/>
        <w:numPr>
          <w:ilvl w:val="0"/>
          <w:numId w:val="6"/>
        </w:numPr>
        <w:spacing w:before="120" w:after="120"/>
        <w:ind w:left="714" w:hanging="357"/>
        <w:jc w:val="center"/>
        <w:rPr>
          <w:b/>
        </w:rPr>
      </w:pPr>
      <w:r w:rsidRPr="004E1B55">
        <w:rPr>
          <w:b/>
        </w:rPr>
        <w:lastRenderedPageBreak/>
        <w:t>Периодическая последовательность</w:t>
      </w:r>
    </w:p>
    <w:p w:rsidR="004E1B55" w:rsidRDefault="004E1B55" w:rsidP="004E1B55">
      <w:pPr>
        <w:pStyle w:val="a5"/>
      </w:pPr>
      <w:r>
        <w:t>Параметры периодической последовательности: Р = 6, М = 5.</w:t>
      </w:r>
    </w:p>
    <w:p w:rsidR="004E1B55" w:rsidRDefault="004E1B55" w:rsidP="004E1B55">
      <w:pPr>
        <w:pStyle w:val="a7"/>
      </w:pPr>
      <w:r w:rsidRPr="004E1B55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1270</wp:posOffset>
            </wp:positionV>
            <wp:extent cx="5940000" cy="3057120"/>
            <wp:effectExtent l="0" t="0" r="0" b="0"/>
            <wp:wrapTight wrapText="bothSides">
              <wp:wrapPolygon edited="0">
                <wp:start x="346" y="538"/>
                <wp:lineTo x="623" y="2961"/>
                <wp:lineTo x="485" y="3904"/>
                <wp:lineTo x="623" y="9423"/>
                <wp:lineTo x="139" y="10365"/>
                <wp:lineTo x="623" y="11576"/>
                <wp:lineTo x="208" y="13192"/>
                <wp:lineTo x="139" y="13730"/>
                <wp:lineTo x="416" y="13730"/>
                <wp:lineTo x="139" y="16691"/>
                <wp:lineTo x="623" y="18037"/>
                <wp:lineTo x="277" y="19249"/>
                <wp:lineTo x="139" y="19922"/>
                <wp:lineTo x="346" y="20191"/>
                <wp:lineTo x="831" y="20191"/>
                <wp:lineTo x="21406" y="19787"/>
                <wp:lineTo x="21475" y="7673"/>
                <wp:lineTo x="21267" y="538"/>
                <wp:lineTo x="346" y="538"/>
              </wp:wrapPolygon>
            </wp:wrapTight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"/>
                    <a:stretch/>
                  </pic:blipFill>
                  <pic:spPr bwMode="auto">
                    <a:xfrm>
                      <a:off x="0" y="0"/>
                      <a:ext cx="5940000" cy="305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E1B55" w:rsidRPr="003C123C" w:rsidRDefault="004E1B55" w:rsidP="004E1B55">
      <w:pPr>
        <w:pStyle w:val="a7"/>
        <w:rPr>
          <w:i/>
          <w:sz w:val="24"/>
        </w:rPr>
      </w:pPr>
      <w:r>
        <w:rPr>
          <w:i/>
          <w:sz w:val="24"/>
        </w:rPr>
        <w:t>Рис.</w:t>
      </w:r>
      <w:r w:rsidRPr="004E1B55">
        <w:rPr>
          <w:i/>
          <w:sz w:val="24"/>
        </w:rPr>
        <w:t>4</w:t>
      </w:r>
      <w:r w:rsidRPr="003C123C">
        <w:rPr>
          <w:i/>
          <w:sz w:val="24"/>
        </w:rPr>
        <w:t>. Графическое представление последовательности.</w:t>
      </w:r>
    </w:p>
    <w:p w:rsidR="004E1B55" w:rsidRDefault="004E1B55" w:rsidP="004E1B55">
      <w:pPr>
        <w:pStyle w:val="a5"/>
      </w:pPr>
      <w:r>
        <w:rPr>
          <w:lang w:val="en-US"/>
        </w:rPr>
        <w:t>Z</w:t>
      </w:r>
      <w:r>
        <w:t>-форма:</w:t>
      </w:r>
    </w:p>
    <w:p w:rsidR="004E1B55" w:rsidRDefault="00404E91" w:rsidP="004E1B55">
      <w:pPr>
        <w:pStyle w:val="a7"/>
        <w:jc w:val="left"/>
        <w:rPr>
          <w:lang w:val="en-US"/>
        </w:rPr>
      </w:pPr>
      <w:r w:rsidRPr="00404E91">
        <w:rPr>
          <w:position w:val="-18"/>
          <w:lang w:val="en-US"/>
        </w:rPr>
        <w:object w:dxaOrig="8180" w:dyaOrig="499">
          <v:shape id="_x0000_i1035" type="#_x0000_t75" style="width:409pt;height:24.95pt" o:ole="">
            <v:imagedata r:id="rId40" o:title=""/>
          </v:shape>
          <o:OLEObject Type="Embed" ProgID="Equation.DSMT4" ShapeID="_x0000_i1035" DrawAspect="Content" ObjectID="_1605213236" r:id="rId41"/>
        </w:object>
      </w:r>
    </w:p>
    <w:p w:rsidR="00404E91" w:rsidRPr="00404E91" w:rsidRDefault="00404E91" w:rsidP="00404E91">
      <w:pPr>
        <w:pStyle w:val="a5"/>
      </w:pPr>
      <w:r>
        <w:t>Спектральная плотность:</w:t>
      </w:r>
    </w:p>
    <w:p w:rsidR="004E1B55" w:rsidRDefault="00404E91" w:rsidP="00404E91">
      <w:pPr>
        <w:pStyle w:val="a5"/>
        <w:ind w:firstLine="0"/>
      </w:pPr>
      <w:r w:rsidRPr="00404E91">
        <w:rPr>
          <w:position w:val="-18"/>
        </w:rPr>
        <w:object w:dxaOrig="9760" w:dyaOrig="499">
          <v:shape id="_x0000_i1036" type="#_x0000_t75" style="width:488pt;height:24.95pt" o:ole="">
            <v:imagedata r:id="rId42" o:title=""/>
          </v:shape>
          <o:OLEObject Type="Embed" ProgID="Equation.DSMT4" ShapeID="_x0000_i1036" DrawAspect="Content" ObjectID="_1605213237" r:id="rId43"/>
        </w:object>
      </w:r>
      <w:r w:rsidRPr="00404E91">
        <w:rPr>
          <w:position w:val="-18"/>
        </w:rPr>
        <w:object w:dxaOrig="9380" w:dyaOrig="499">
          <v:shape id="_x0000_i1037" type="#_x0000_t75" style="width:469pt;height:24.95pt" o:ole="">
            <v:imagedata r:id="rId44" o:title=""/>
          </v:shape>
          <o:OLEObject Type="Embed" ProgID="Equation.DSMT4" ShapeID="_x0000_i1037" DrawAspect="Content" ObjectID="_1605213238" r:id="rId45"/>
        </w:object>
      </w:r>
      <w:r w:rsidRPr="00404E91">
        <w:rPr>
          <w:position w:val="-14"/>
        </w:rPr>
        <w:object w:dxaOrig="5500" w:dyaOrig="420">
          <v:shape id="_x0000_i1038" type="#_x0000_t75" style="width:275pt;height:21pt" o:ole="">
            <v:imagedata r:id="rId46" o:title=""/>
          </v:shape>
          <o:OLEObject Type="Embed" ProgID="Equation.DSMT4" ShapeID="_x0000_i1038" DrawAspect="Content" ObjectID="_1605213239" r:id="rId47"/>
        </w:object>
      </w:r>
    </w:p>
    <w:p w:rsidR="00404E91" w:rsidRDefault="00404E91" w:rsidP="00404E91">
      <w:pPr>
        <w:pStyle w:val="a5"/>
        <w:ind w:firstLine="0"/>
      </w:pPr>
      <w:r w:rsidRPr="00404E91">
        <w:rPr>
          <w:position w:val="-14"/>
        </w:rPr>
        <w:object w:dxaOrig="2720" w:dyaOrig="420">
          <v:shape id="_x0000_i1039" type="#_x0000_t75" style="width:136pt;height:21pt" o:ole="">
            <v:imagedata r:id="rId48" o:title=""/>
          </v:shape>
          <o:OLEObject Type="Embed" ProgID="Equation.DSMT4" ShapeID="_x0000_i1039" DrawAspect="Content" ObjectID="_1605213240" r:id="rId49"/>
        </w:object>
      </w: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3618CA" w:rsidP="00404E91">
      <w:pPr>
        <w:pStyle w:val="a5"/>
        <w:ind w:firstLine="0"/>
      </w:pPr>
    </w:p>
    <w:p w:rsidR="003618CA" w:rsidRDefault="00A03291" w:rsidP="00D93B1E">
      <w:pPr>
        <w:pStyle w:val="a5"/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AF79203" wp14:editId="46A95D73">
                <wp:simplePos x="0" y="0"/>
                <wp:positionH relativeFrom="column">
                  <wp:posOffset>4829346</wp:posOffset>
                </wp:positionH>
                <wp:positionV relativeFrom="paragraph">
                  <wp:posOffset>2773737</wp:posOffset>
                </wp:positionV>
                <wp:extent cx="313898" cy="480638"/>
                <wp:effectExtent l="0" t="0" r="29210" b="15240"/>
                <wp:wrapNone/>
                <wp:docPr id="71" name="Прямая соединительная линия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3898" cy="48063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E8432D" id="Прямая соединительная линия 71" o:spid="_x0000_s1026" style="position:absolute;flip:y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25pt,218.4pt" to="404.95pt,25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0E3038F" wp14:editId="500C65FC">
                <wp:simplePos x="0" y="0"/>
                <wp:positionH relativeFrom="column">
                  <wp:posOffset>4865001</wp:posOffset>
                </wp:positionH>
                <wp:positionV relativeFrom="paragraph">
                  <wp:posOffset>2437651</wp:posOffset>
                </wp:positionV>
                <wp:extent cx="673100" cy="400050"/>
                <wp:effectExtent l="0" t="0" r="0" b="6985"/>
                <wp:wrapNone/>
                <wp:docPr id="67" name="Надпись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999" w:dyaOrig="460">
                                <v:shape id="_x0000_i1051" type="#_x0000_t75" style="width:49.95pt;height:23pt" o:ole="">
                                  <v:imagedata r:id="rId50" o:title=""/>
                                </v:shape>
                                <o:OLEObject Type="Embed" ProgID="Equation.DSMT4" ShapeID="_x0000_i1051" DrawAspect="Content" ObjectID="_1605213252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E3038F" id="Надпись 67" o:spid="_x0000_s1044" type="#_x0000_t202" style="position:absolute;left:0;text-align:left;margin-left:383.05pt;margin-top:191.95pt;width:53pt;height:31.5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999" w:dyaOrig="460">
                          <v:shape id="_x0000_i1051" type="#_x0000_t75" style="width:49.95pt;height:23pt" o:ole="">
                            <v:imagedata r:id="rId52" o:title=""/>
                          </v:shape>
                          <o:OLEObject Type="Embed" ProgID="Equation.DSMT4" ShapeID="_x0000_i1051" DrawAspect="Content" ObjectID="_1604351165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3B1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6B147A5" wp14:editId="5A164946">
                <wp:simplePos x="0" y="0"/>
                <wp:positionH relativeFrom="column">
                  <wp:posOffset>3607435</wp:posOffset>
                </wp:positionH>
                <wp:positionV relativeFrom="paragraph">
                  <wp:posOffset>2852626</wp:posOffset>
                </wp:positionV>
                <wp:extent cx="342900" cy="300990"/>
                <wp:effectExtent l="0" t="0" r="19050" b="22860"/>
                <wp:wrapNone/>
                <wp:docPr id="70" name="Прямая соединительная линия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30099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B5F3D5" id="Прямая соединительная линия 70" o:spid="_x0000_s1026" style="position:absolute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05pt,224.6pt" to="311.05pt,2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" strokecolor="black [3200]" strokeweight="1pt">
                <v:stroke joinstyle="miter"/>
              </v:line>
            </w:pict>
          </mc:Fallback>
        </mc:AlternateContent>
      </w:r>
      <w:r w:rsidR="00D93B1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56E0A29" wp14:editId="1988B664">
                <wp:simplePos x="0" y="0"/>
                <wp:positionH relativeFrom="column">
                  <wp:posOffset>3988707</wp:posOffset>
                </wp:positionH>
                <wp:positionV relativeFrom="paragraph">
                  <wp:posOffset>1018856</wp:posOffset>
                </wp:positionV>
                <wp:extent cx="385845" cy="253706"/>
                <wp:effectExtent l="0" t="0" r="33655" b="32385"/>
                <wp:wrapNone/>
                <wp:docPr id="69" name="Прямая соединительная линия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5845" cy="25370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DF3388" id="Прямая соединительная линия 69" o:spid="_x0000_s1026" style="position:absolute;flip:y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05pt,80.2pt" to="344.45pt,10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" strokecolor="black [3200]" strokeweight="1pt">
                <v:stroke joinstyle="miter"/>
              </v:line>
            </w:pict>
          </mc:Fallback>
        </mc:AlternateContent>
      </w:r>
      <w:r w:rsidR="00D93B1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9CF59A4" wp14:editId="62AEB66D">
                <wp:simplePos x="0" y="0"/>
                <wp:positionH relativeFrom="column">
                  <wp:posOffset>4156244</wp:posOffset>
                </wp:positionH>
                <wp:positionV relativeFrom="paragraph">
                  <wp:posOffset>705823</wp:posOffset>
                </wp:positionV>
                <wp:extent cx="673100" cy="400050"/>
                <wp:effectExtent l="0" t="0" r="0" b="0"/>
                <wp:wrapNone/>
                <wp:docPr id="68" name="Надпись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900" w:dyaOrig="460">
                                <v:shape id="_x0000_i1052" type="#_x0000_t75" style="width:45pt;height:23pt" o:ole="">
                                  <v:imagedata r:id="rId54" o:title=""/>
                                </v:shape>
                                <o:OLEObject Type="Embed" ProgID="Equation.DSMT4" ShapeID="_x0000_i1052" DrawAspect="Content" ObjectID="_1605213253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F59A4" id="Надпись 68" o:spid="_x0000_s1045" type="#_x0000_t202" style="position:absolute;left:0;text-align:left;margin-left:327.25pt;margin-top:55.6pt;width:53pt;height:31.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900" w:dyaOrig="460">
                          <v:shape id="_x0000_i1052" type="#_x0000_t75" style="width:45pt;height:23pt" o:ole="">
                            <v:imagedata r:id="rId56" o:title=""/>
                          </v:shape>
                          <o:OLEObject Type="Embed" ProgID="Equation.DSMT4" ShapeID="_x0000_i1052" DrawAspect="Content" ObjectID="_1604351166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3B1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831BB0A" wp14:editId="56E16B16">
                <wp:simplePos x="0" y="0"/>
                <wp:positionH relativeFrom="column">
                  <wp:posOffset>3174879</wp:posOffset>
                </wp:positionH>
                <wp:positionV relativeFrom="paragraph">
                  <wp:posOffset>2509821</wp:posOffset>
                </wp:positionV>
                <wp:extent cx="673100" cy="400050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53" type="#_x0000_t75" style="width:39pt;height:23pt" o:ole="">
                                  <v:imagedata r:id="rId29" o:title=""/>
                                </v:shape>
                                <o:OLEObject Type="Embed" ProgID="Equation.DSMT4" ShapeID="_x0000_i1053" DrawAspect="Content" ObjectID="_1605213254" r:id="rId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31BB0A" id="Надпись 66" o:spid="_x0000_s1046" type="#_x0000_t202" style="position:absolute;left:0;text-align:left;margin-left:250pt;margin-top:197.6pt;width:53pt;height:31.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" filled="f" stroked="f" strokeweight=".5pt">
                <v:textbox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53" type="#_x0000_t75" style="width:39pt;height:23pt" o:ole="">
                            <v:imagedata r:id="rId31" o:title=""/>
                          </v:shape>
                          <o:OLEObject Type="Embed" ProgID="Equation.DSMT4" ShapeID="_x0000_i1053" DrawAspect="Content" ObjectID="_1604351167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1282DDD" wp14:editId="1D742DAF">
                <wp:simplePos x="0" y="0"/>
                <wp:positionH relativeFrom="column">
                  <wp:posOffset>6032665</wp:posOffset>
                </wp:positionH>
                <wp:positionV relativeFrom="paragraph">
                  <wp:posOffset>3834015</wp:posOffset>
                </wp:positionV>
                <wp:extent cx="318052" cy="349858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proofErr w:type="gramStart"/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82DDD" id="Надпись 64" o:spid="_x0000_s1047" type="#_x0000_t202" style="position:absolute;left:0;text-align:left;margin-left:475pt;margin-top:301.9pt;width:25.05pt;height:27.5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" filled="f" stroked="f" strokeweight=".5pt">
                <v:textbox>
                  <w:txbxContent>
                    <w:p w:rsidR="00D93B1E" w:rsidRDefault="00D93B1E" w:rsidP="00D93B1E">
                      <w:proofErr w:type="gramStart"/>
                      <w:r>
                        <w:rPr>
                          <w:rFonts w:cs="Times New Roman"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D096779" wp14:editId="3CD338B7">
                <wp:simplePos x="0" y="0"/>
                <wp:positionH relativeFrom="column">
                  <wp:posOffset>1407226</wp:posOffset>
                </wp:positionH>
                <wp:positionV relativeFrom="paragraph">
                  <wp:posOffset>3863620</wp:posOffset>
                </wp:positionV>
                <wp:extent cx="524206" cy="421419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2371E5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096779" id="Надпись 61" o:spid="_x0000_s1048" type="#_x0000_t202" style="position:absolute;left:0;text-align:left;margin-left:110.8pt;margin-top:304.2pt;width:41.3pt;height:33.2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" filled="f" stroked="f" strokeweight=".5pt">
                <v:textbox>
                  <w:txbxContent>
                    <w:p w:rsidR="00D93B1E" w:rsidRPr="00AA5B9B" w:rsidRDefault="0043664D" w:rsidP="00D93B1E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E33A152" wp14:editId="6DC07C49">
                <wp:simplePos x="0" y="0"/>
                <wp:positionH relativeFrom="column">
                  <wp:posOffset>4073236</wp:posOffset>
                </wp:positionH>
                <wp:positionV relativeFrom="paragraph">
                  <wp:posOffset>3846995</wp:posOffset>
                </wp:positionV>
                <wp:extent cx="524206" cy="421419"/>
                <wp:effectExtent l="0" t="0" r="0" b="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2371E5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33A152" id="Надпись 60" o:spid="_x0000_s1049" type="#_x0000_t202" style="position:absolute;left:0;text-align:left;margin-left:320.75pt;margin-top:302.9pt;width:41.3pt;height:33.2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" filled="f" stroked="f" strokeweight=".5pt">
                <v:textbox>
                  <w:txbxContent>
                    <w:p w:rsidR="00D93B1E" w:rsidRPr="00AA5B9B" w:rsidRDefault="0043664D" w:rsidP="00D93B1E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C6CF0E3" wp14:editId="4A61EB63">
                <wp:simplePos x="0" y="0"/>
                <wp:positionH relativeFrom="column">
                  <wp:posOffset>2848305</wp:posOffset>
                </wp:positionH>
                <wp:positionV relativeFrom="paragraph">
                  <wp:posOffset>3837923</wp:posOffset>
                </wp:positionV>
                <wp:extent cx="373380" cy="294005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CF0E3" id="Надпись 59" o:spid="_x0000_s1050" type="#_x0000_t202" style="position:absolute;left:0;text-align:left;margin-left:224.3pt;margin-top:302.2pt;width:29.4pt;height:23.1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9901446" wp14:editId="17669D12">
                <wp:simplePos x="0" y="0"/>
                <wp:positionH relativeFrom="column">
                  <wp:posOffset>5533902</wp:posOffset>
                </wp:positionH>
                <wp:positionV relativeFrom="paragraph">
                  <wp:posOffset>3852363</wp:posOffset>
                </wp:positionV>
                <wp:extent cx="373380" cy="294005"/>
                <wp:effectExtent l="0" t="0" r="0" b="0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901446" id="Надпись 58" o:spid="_x0000_s1051" type="#_x0000_t202" style="position:absolute;left:0;text-align:left;margin-left:435.75pt;margin-top:303.35pt;width:29.4pt;height:23.1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93B1E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6A474A2" wp14:editId="7E1B546C">
                <wp:simplePos x="0" y="0"/>
                <wp:positionH relativeFrom="column">
                  <wp:posOffset>469594</wp:posOffset>
                </wp:positionH>
                <wp:positionV relativeFrom="paragraph">
                  <wp:posOffset>3935037</wp:posOffset>
                </wp:positionV>
                <wp:extent cx="5391397" cy="202288"/>
                <wp:effectExtent l="0" t="0" r="0" b="7620"/>
                <wp:wrapNone/>
                <wp:docPr id="57" name="Прямоугольник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397" cy="202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CD34155" id="Прямоугольник 57" o:spid="_x0000_s1026" style="position:absolute;margin-left:37pt;margin-top:309.85pt;width:424.5pt;height:15.95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" fillcolor="white [3212]" stroked="f" strokeweight="1pt"/>
            </w:pict>
          </mc:Fallback>
        </mc:AlternateContent>
      </w:r>
      <w:r w:rsidR="00D93B1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982B0D0" wp14:editId="25C605E3">
                <wp:simplePos x="0" y="0"/>
                <wp:positionH relativeFrom="column">
                  <wp:posOffset>-338447</wp:posOffset>
                </wp:positionH>
                <wp:positionV relativeFrom="paragraph">
                  <wp:posOffset>-393008</wp:posOffset>
                </wp:positionV>
                <wp:extent cx="673100" cy="400050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54" type="#_x0000_t75" style="width:39pt;height:23pt" o:ole="">
                                  <v:imagedata r:id="rId29" o:title=""/>
                                </v:shape>
                                <o:OLEObject Type="Embed" ProgID="Equation.DSMT4" ShapeID="_x0000_i1054" DrawAspect="Content" ObjectID="_1605213255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2B0D0" id="Надпись 50" o:spid="_x0000_s1052" type="#_x0000_t202" style="position:absolute;left:0;text-align:left;margin-left:-26.65pt;margin-top:-30.95pt;width:53pt;height:31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" filled="f" stroked="f" strokeweight=".5pt">
                <v:textbox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54" type="#_x0000_t75" style="width:39pt;height:23pt" o:ole="">
                            <v:imagedata r:id="rId31" o:title=""/>
                          </v:shape>
                          <o:OLEObject Type="Embed" ProgID="Equation.DSMT4" ShapeID="_x0000_i1054" DrawAspect="Content" ObjectID="_1604351168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3B1E">
        <w:rPr>
          <w:rFonts w:ascii="Arial" w:hAnsi="Arial" w:cs="Arial"/>
          <w:noProof/>
          <w:position w:val="-65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8DCA5B7" wp14:editId="03CE2591">
                <wp:simplePos x="0" y="0"/>
                <wp:positionH relativeFrom="column">
                  <wp:posOffset>308833</wp:posOffset>
                </wp:positionH>
                <wp:positionV relativeFrom="paragraph">
                  <wp:posOffset>-280670</wp:posOffset>
                </wp:positionV>
                <wp:extent cx="0" cy="4168016"/>
                <wp:effectExtent l="76200" t="38100" r="57150" b="23495"/>
                <wp:wrapNone/>
                <wp:docPr id="49" name="Прямая со стрелкой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801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3B3C7C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9" o:spid="_x0000_s1026" type="#_x0000_t32" style="position:absolute;margin-left:24.3pt;margin-top:-22.1pt;width:0;height:328.2pt;flip:y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  <w:r w:rsidR="00D93B1E">
        <w:rPr>
          <w:rFonts w:ascii="Arial" w:hAnsi="Arial" w:cs="Arial"/>
          <w:noProof/>
          <w:position w:val="-65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683D51D" wp14:editId="5A937E2B">
                <wp:simplePos x="0" y="0"/>
                <wp:positionH relativeFrom="column">
                  <wp:posOffset>301213</wp:posOffset>
                </wp:positionH>
                <wp:positionV relativeFrom="paragraph">
                  <wp:posOffset>3878580</wp:posOffset>
                </wp:positionV>
                <wp:extent cx="5901690" cy="5715"/>
                <wp:effectExtent l="0" t="76200" r="22860" b="89535"/>
                <wp:wrapNone/>
                <wp:docPr id="44" name="Прямая со стрелкой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1690" cy="57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96C8C0" id="Прямая со стрелкой 44" o:spid="_x0000_s1026" type="#_x0000_t32" style="position:absolute;margin-left:23.7pt;margin-top:305.4pt;width:464.7pt;height:.45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" strokecolor="black [3200]" strokeweight="1pt">
                <v:stroke endarrow="block" joinstyle="miter"/>
              </v:shape>
            </w:pict>
          </mc:Fallback>
        </mc:AlternateContent>
      </w:r>
      <w:r w:rsidR="003618CA" w:rsidRPr="003618CA">
        <w:rPr>
          <w:rFonts w:ascii="Arial" w:hAnsi="Arial" w:cs="Arial"/>
          <w:noProof/>
          <w:position w:val="-655"/>
          <w:sz w:val="20"/>
          <w:szCs w:val="20"/>
          <w:lang w:eastAsia="ru-RU"/>
        </w:rPr>
        <w:drawing>
          <wp:inline distT="0" distB="0" distL="0" distR="0" wp14:anchorId="450F373D" wp14:editId="73C6EA16">
            <wp:extent cx="5940000" cy="4186742"/>
            <wp:effectExtent l="0" t="0" r="381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186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8CA" w:rsidRPr="003618CA" w:rsidRDefault="00D93B1E" w:rsidP="003618CA">
      <w:pPr>
        <w:pStyle w:val="a7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63A8DB2" wp14:editId="2F5A9AB7">
                <wp:simplePos x="0" y="0"/>
                <wp:positionH relativeFrom="column">
                  <wp:posOffset>-528452</wp:posOffset>
                </wp:positionH>
                <wp:positionV relativeFrom="paragraph">
                  <wp:posOffset>87811</wp:posOffset>
                </wp:positionV>
                <wp:extent cx="1200150" cy="400050"/>
                <wp:effectExtent l="0" t="0" r="0" b="6985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1340" w:dyaOrig="460">
                                <v:shape id="_x0000_i1055" type="#_x0000_t75" style="width:67pt;height:23pt" o:ole="">
                                  <v:imagedata r:id="rId34" o:title=""/>
                                </v:shape>
                                <o:OLEObject Type="Embed" ProgID="Equation.DSMT4" ShapeID="_x0000_i1055" DrawAspect="Content" ObjectID="_1605213256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3A8DB2" id="Надпись 51" o:spid="_x0000_s1053" type="#_x0000_t202" style="position:absolute;left:0;text-align:left;margin-left:-41.6pt;margin-top:6.9pt;width:94.5pt;height:31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1340" w:dyaOrig="460">
                          <v:shape id="_x0000_i1055" type="#_x0000_t75" style="width:67pt;height:23pt" o:ole="">
                            <v:imagedata r:id="rId36" o:title=""/>
                          </v:shape>
                          <o:OLEObject Type="Embed" ProgID="Equation.DSMT4" ShapeID="_x0000_i1055" DrawAspect="Content" ObjectID="_1604351169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1EE2909" wp14:editId="68A90DD7">
                <wp:simplePos x="0" y="0"/>
                <wp:positionH relativeFrom="column">
                  <wp:posOffset>499283</wp:posOffset>
                </wp:positionH>
                <wp:positionV relativeFrom="paragraph">
                  <wp:posOffset>218415</wp:posOffset>
                </wp:positionV>
                <wp:extent cx="0" cy="2196935"/>
                <wp:effectExtent l="76200" t="38100" r="57150" b="13335"/>
                <wp:wrapNone/>
                <wp:docPr id="48" name="Прямая со стрелкой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9693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5E1D4F" id="Прямая со стрелкой 48" o:spid="_x0000_s1026" type="#_x0000_t32" style="position:absolute;margin-left:39.3pt;margin-top:17.2pt;width:0;height:173pt;flip:y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" strokecolor="black [3200]" strokeweight="1pt">
                <v:stroke endarrow="block" joinstyle="miter"/>
              </v:shape>
            </w:pict>
          </mc:Fallback>
        </mc:AlternateContent>
      </w:r>
      <w:r w:rsidR="003618CA">
        <w:rPr>
          <w:i/>
          <w:sz w:val="24"/>
        </w:rPr>
        <w:t>Рис.</w:t>
      </w:r>
      <w:r w:rsidR="003618CA">
        <w:rPr>
          <w:i/>
          <w:sz w:val="24"/>
          <w:lang w:val="en-US"/>
        </w:rPr>
        <w:t>5</w:t>
      </w:r>
      <w:r w:rsidR="00AB46EC">
        <w:rPr>
          <w:i/>
          <w:sz w:val="24"/>
        </w:rPr>
        <w:t>. Модули</w:t>
      </w:r>
      <w:r w:rsidR="003618CA">
        <w:rPr>
          <w:i/>
          <w:sz w:val="24"/>
        </w:rPr>
        <w:t xml:space="preserve"> спектральных плотностей</w:t>
      </w:r>
      <w:r w:rsidR="003618CA" w:rsidRPr="00676C4D">
        <w:rPr>
          <w:i/>
          <w:sz w:val="24"/>
        </w:rPr>
        <w:t>.</w:t>
      </w:r>
      <w:r w:rsidR="003618CA" w:rsidRPr="003618CA">
        <w:rPr>
          <w:rFonts w:ascii="Arial" w:hAnsi="Arial" w:cs="Arial"/>
          <w:noProof/>
          <w:position w:val="-547"/>
          <w:sz w:val="20"/>
          <w:szCs w:val="20"/>
          <w:lang w:eastAsia="ru-RU"/>
        </w:rPr>
        <w:t xml:space="preserve"> </w:t>
      </w:r>
    </w:p>
    <w:p w:rsidR="004E1B55" w:rsidRDefault="00D93B1E" w:rsidP="004E1B55">
      <w:pPr>
        <w:pStyle w:val="a7"/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D13538F" wp14:editId="2979717D">
                <wp:simplePos x="0" y="0"/>
                <wp:positionH relativeFrom="column">
                  <wp:posOffset>139576</wp:posOffset>
                </wp:positionH>
                <wp:positionV relativeFrom="paragraph">
                  <wp:posOffset>207010</wp:posOffset>
                </wp:positionV>
                <wp:extent cx="373380" cy="294005"/>
                <wp:effectExtent l="0" t="0" r="0" b="0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13538F" id="Надпись 53" o:spid="_x0000_s1054" type="#_x0000_t202" style="position:absolute;left:0;text-align:left;margin-left:11pt;margin-top:16.3pt;width:29.4pt;height:23.1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618CA" w:rsidRDefault="00D93B1E" w:rsidP="004E1B55">
      <w:pPr>
        <w:pStyle w:val="a7"/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5D146A5" wp14:editId="388FFFAF">
                <wp:simplePos x="0" y="0"/>
                <wp:positionH relativeFrom="column">
                  <wp:posOffset>246491</wp:posOffset>
                </wp:positionH>
                <wp:positionV relativeFrom="paragraph">
                  <wp:posOffset>1803704</wp:posOffset>
                </wp:positionV>
                <wp:extent cx="524206" cy="421419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146A5" id="Надпись 78" o:spid="_x0000_s1055" type="#_x0000_t202" style="position:absolute;left:0;text-align:left;margin-left:19.4pt;margin-top:142pt;width:41.3pt;height:33.2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" filled="f" stroked="f" strokeweight=".5pt">
                <v:textbox>
                  <w:txbxContent>
                    <w:p w:rsidR="00D93B1E" w:rsidRPr="00AA5B9B" w:rsidRDefault="00D93B1E" w:rsidP="00D93B1E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408327</wp:posOffset>
                </wp:positionH>
                <wp:positionV relativeFrom="paragraph">
                  <wp:posOffset>990600</wp:posOffset>
                </wp:positionV>
                <wp:extent cx="264278" cy="161866"/>
                <wp:effectExtent l="0" t="0" r="21590" b="29210"/>
                <wp:wrapNone/>
                <wp:docPr id="77" name="Прямая соединительная линия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4278" cy="16186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FB21F3" id="Прямая соединительная линия 77" o:spid="_x0000_s1026" style="position:absolute;flip: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65pt,78pt" to="210.45pt,9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B0764C0" wp14:editId="65B11C59">
                <wp:simplePos x="0" y="0"/>
                <wp:positionH relativeFrom="column">
                  <wp:posOffset>2409810</wp:posOffset>
                </wp:positionH>
                <wp:positionV relativeFrom="paragraph">
                  <wp:posOffset>650581</wp:posOffset>
                </wp:positionV>
                <wp:extent cx="1200150" cy="400050"/>
                <wp:effectExtent l="0" t="0" r="0" b="6985"/>
                <wp:wrapNone/>
                <wp:docPr id="72" name="Надпись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1340" w:dyaOrig="460">
                                <v:shape id="_x0000_i1056" type="#_x0000_t75" style="width:67pt;height:23pt" o:ole="">
                                  <v:imagedata r:id="rId34" o:title=""/>
                                </v:shape>
                                <o:OLEObject Type="Embed" ProgID="Equation.DSMT4" ShapeID="_x0000_i1056" DrawAspect="Content" ObjectID="_1605213257" r:id="rId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0764C0" id="Надпись 72" o:spid="_x0000_s1056" type="#_x0000_t202" style="position:absolute;left:0;text-align:left;margin-left:189.75pt;margin-top:51.25pt;width:94.5pt;height:31.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1340" w:dyaOrig="460">
                          <v:shape id="_x0000_i1056" type="#_x0000_t75" style="width:67pt;height:23pt" o:ole="">
                            <v:imagedata r:id="rId36" o:title=""/>
                          </v:shape>
                          <o:OLEObject Type="Embed" ProgID="Equation.DSMT4" ShapeID="_x0000_i1056" DrawAspect="Content" ObjectID="_1604351170" r:id="rId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123C7FEB" wp14:editId="36040A8D">
                <wp:simplePos x="0" y="0"/>
                <wp:positionH relativeFrom="column">
                  <wp:posOffset>2138764</wp:posOffset>
                </wp:positionH>
                <wp:positionV relativeFrom="paragraph">
                  <wp:posOffset>472616</wp:posOffset>
                </wp:positionV>
                <wp:extent cx="147996" cy="248421"/>
                <wp:effectExtent l="0" t="0" r="23495" b="18415"/>
                <wp:wrapNone/>
                <wp:docPr id="76" name="Прямая соединительная 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7996" cy="248421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0A7B1F" id="Прямая соединительная линия 76" o:spid="_x0000_s1026" style="position:absolute;flip:y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4pt,37.2pt" to="180.05pt,5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54159531" wp14:editId="5B096E10">
                <wp:simplePos x="0" y="0"/>
                <wp:positionH relativeFrom="column">
                  <wp:posOffset>5246667</wp:posOffset>
                </wp:positionH>
                <wp:positionV relativeFrom="paragraph">
                  <wp:posOffset>1048741</wp:posOffset>
                </wp:positionV>
                <wp:extent cx="290706" cy="216708"/>
                <wp:effectExtent l="0" t="0" r="33655" b="31115"/>
                <wp:wrapNone/>
                <wp:docPr id="75" name="Прямая соединительная 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90706" cy="216708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C16EA9" id="Прямая соединительная линия 75" o:spid="_x0000_s1026" style="position:absolute;flip:x y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3.1pt,82.6pt" to="436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3D03FEB" wp14:editId="3730E79F">
                <wp:simplePos x="0" y="0"/>
                <wp:positionH relativeFrom="column">
                  <wp:posOffset>4596651</wp:posOffset>
                </wp:positionH>
                <wp:positionV relativeFrom="paragraph">
                  <wp:posOffset>720082</wp:posOffset>
                </wp:positionV>
                <wp:extent cx="1200150" cy="400050"/>
                <wp:effectExtent l="0" t="0" r="0" b="6985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1579" w:dyaOrig="460">
                                <v:shape id="_x0000_i1057" type="#_x0000_t75" style="width:78.95pt;height:23pt" o:ole="">
                                  <v:imagedata r:id="rId67" o:title=""/>
                                </v:shape>
                                <o:OLEObject Type="Embed" ProgID="Equation.DSMT4" ShapeID="_x0000_i1057" DrawAspect="Content" ObjectID="_1605213258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D03FEB" id="Надпись 74" o:spid="_x0000_s1057" type="#_x0000_t202" style="position:absolute;left:0;text-align:left;margin-left:361.95pt;margin-top:56.7pt;width:94.5pt;height:31.5pt;z-index:251767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1579" w:dyaOrig="460">
                          <v:shape id="_x0000_i1057" type="#_x0000_t75" style="width:78.95pt;height:23pt" o:ole="">
                            <v:imagedata r:id="rId69" o:title=""/>
                          </v:shape>
                          <o:OLEObject Type="Embed" ProgID="Equation.DSMT4" ShapeID="_x0000_i1057" DrawAspect="Content" ObjectID="_1604351171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9F27390" wp14:editId="754842B6">
                <wp:simplePos x="0" y="0"/>
                <wp:positionH relativeFrom="column">
                  <wp:posOffset>1816959</wp:posOffset>
                </wp:positionH>
                <wp:positionV relativeFrom="paragraph">
                  <wp:posOffset>123972</wp:posOffset>
                </wp:positionV>
                <wp:extent cx="1200150" cy="400050"/>
                <wp:effectExtent l="0" t="0" r="0" b="6985"/>
                <wp:wrapNone/>
                <wp:docPr id="73" name="Надпись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r w:rsidRPr="00676C4D">
                              <w:rPr>
                                <w:position w:val="-16"/>
                              </w:rPr>
                              <w:object w:dxaOrig="1460" w:dyaOrig="460">
                                <v:shape id="_x0000_i1058" type="#_x0000_t75" style="width:73pt;height:23pt" o:ole="">
                                  <v:imagedata r:id="rId71" o:title=""/>
                                </v:shape>
                                <o:OLEObject Type="Embed" ProgID="Equation.DSMT4" ShapeID="_x0000_i1058" DrawAspect="Content" ObjectID="_1605213259" r:id="rId7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27390" id="Надпись 73" o:spid="_x0000_s1058" type="#_x0000_t202" style="position:absolute;left:0;text-align:left;margin-left:143.05pt;margin-top:9.75pt;width:94.5pt;height:31.5pt;z-index:251765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" filled="f" stroked="f" strokeweight=".5pt">
                <v:textbox style="mso-fit-shape-to-text:t">
                  <w:txbxContent>
                    <w:p w:rsidR="00D93B1E" w:rsidRDefault="00D93B1E" w:rsidP="00D93B1E">
                      <w:r w:rsidRPr="00676C4D">
                        <w:rPr>
                          <w:position w:val="-16"/>
                        </w:rPr>
                        <w:object w:dxaOrig="1460" w:dyaOrig="460">
                          <v:shape id="_x0000_i1058" type="#_x0000_t75" style="width:73pt;height:23pt" o:ole="">
                            <v:imagedata r:id="rId73" o:title=""/>
                          </v:shape>
                          <o:OLEObject Type="Embed" ProgID="Equation.DSMT4" ShapeID="_x0000_i1058" DrawAspect="Content" ObjectID="_1604351172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547"/>
          <w:sz w:val="20"/>
          <w:szCs w:val="20"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463190B6" wp14:editId="76897739">
                <wp:simplePos x="0" y="0"/>
                <wp:positionH relativeFrom="column">
                  <wp:posOffset>140335</wp:posOffset>
                </wp:positionH>
                <wp:positionV relativeFrom="paragraph">
                  <wp:posOffset>46355</wp:posOffset>
                </wp:positionV>
                <wp:extent cx="341630" cy="3782060"/>
                <wp:effectExtent l="0" t="0" r="1270" b="8890"/>
                <wp:wrapNone/>
                <wp:docPr id="52" name="Прямоугольник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630" cy="3782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8F3C87" id="Прямоугольник 52" o:spid="_x0000_s1026" style="position:absolute;margin-left:11.05pt;margin-top:3.65pt;width:26.9pt;height:297.8pt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161F158" wp14:editId="6574954F">
                <wp:simplePos x="0" y="0"/>
                <wp:positionH relativeFrom="column">
                  <wp:posOffset>6109854</wp:posOffset>
                </wp:positionH>
                <wp:positionV relativeFrom="paragraph">
                  <wp:posOffset>1922731</wp:posOffset>
                </wp:positionV>
                <wp:extent cx="318052" cy="349858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Default="00D93B1E" w:rsidP="00D93B1E">
                            <w:proofErr w:type="gramStart"/>
                            <w:r>
                              <w:rPr>
                                <w:rFonts w:cs="Times New Roman"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61F158" id="Надпись 65" o:spid="_x0000_s1059" type="#_x0000_t202" style="position:absolute;left:0;text-align:left;margin-left:481.1pt;margin-top:151.4pt;width:25.05pt;height:27.5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" filled="f" stroked="f" strokeweight=".5pt">
                <v:textbox>
                  <w:txbxContent>
                    <w:p w:rsidR="00D93B1E" w:rsidRDefault="00D93B1E" w:rsidP="00D93B1E">
                      <w:proofErr w:type="gramStart"/>
                      <w:r>
                        <w:rPr>
                          <w:rFonts w:cs="Times New Roman"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490D775" wp14:editId="03A68298">
                <wp:simplePos x="0" y="0"/>
                <wp:positionH relativeFrom="column">
                  <wp:posOffset>5536565</wp:posOffset>
                </wp:positionH>
                <wp:positionV relativeFrom="paragraph">
                  <wp:posOffset>1930177</wp:posOffset>
                </wp:positionV>
                <wp:extent cx="373380" cy="294005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90D775" id="Надпись 62" o:spid="_x0000_s1060" type="#_x0000_t202" style="position:absolute;left:0;text-align:left;margin-left:435.95pt;margin-top:152pt;width:29.4pt;height:23.1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25ECA197" wp14:editId="01FFE351">
                <wp:simplePos x="0" y="0"/>
                <wp:positionH relativeFrom="column">
                  <wp:posOffset>5623560</wp:posOffset>
                </wp:positionH>
                <wp:positionV relativeFrom="paragraph">
                  <wp:posOffset>1974215</wp:posOffset>
                </wp:positionV>
                <wp:extent cx="309880" cy="186055"/>
                <wp:effectExtent l="0" t="0" r="0" b="4445"/>
                <wp:wrapNone/>
                <wp:docPr id="63" name="Прямоугольник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880" cy="1860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02F204" id="Прямоугольник 63" o:spid="_x0000_s1026" style="position:absolute;margin-left:442.8pt;margin-top:155.45pt;width:24.4pt;height:14.65pt;z-index:2516561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" fillcolor="white [3212]" stroked="f" strokeweight="1pt"/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0C05C83" wp14:editId="7EA9EF5F">
                <wp:simplePos x="0" y="0"/>
                <wp:positionH relativeFrom="column">
                  <wp:posOffset>41563</wp:posOffset>
                </wp:positionH>
                <wp:positionV relativeFrom="paragraph">
                  <wp:posOffset>3591066</wp:posOffset>
                </wp:positionV>
                <wp:extent cx="765958" cy="294005"/>
                <wp:effectExtent l="0" t="0" r="0" b="0"/>
                <wp:wrapNone/>
                <wp:docPr id="56" name="Надпись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5958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C05C83" id="Надпись 56" o:spid="_x0000_s1061" type="#_x0000_t202" style="position:absolute;left:0;text-align:left;margin-left:3.25pt;margin-top:282.75pt;width:60.3pt;height:23.1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-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85101ED" wp14:editId="36C3C906">
                <wp:simplePos x="0" y="0"/>
                <wp:positionH relativeFrom="column">
                  <wp:posOffset>123825</wp:posOffset>
                </wp:positionH>
                <wp:positionV relativeFrom="paragraph">
                  <wp:posOffset>2676748</wp:posOffset>
                </wp:positionV>
                <wp:extent cx="373380" cy="294005"/>
                <wp:effectExtent l="0" t="0" r="0" b="0"/>
                <wp:wrapNone/>
                <wp:docPr id="55" name="Надпись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5101ED" id="Надпись 55" o:spid="_x0000_s1062" type="#_x0000_t202" style="position:absolute;left:0;text-align:left;margin-left:9.75pt;margin-top:210.75pt;width:29.4pt;height:23.1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-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003C28D" wp14:editId="7B4B46C1">
                <wp:simplePos x="0" y="0"/>
                <wp:positionH relativeFrom="column">
                  <wp:posOffset>231569</wp:posOffset>
                </wp:positionH>
                <wp:positionV relativeFrom="paragraph">
                  <wp:posOffset>860375</wp:posOffset>
                </wp:positionV>
                <wp:extent cx="373380" cy="294005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3B1E" w:rsidRPr="00AA5B9B" w:rsidRDefault="00D93B1E" w:rsidP="00D93B1E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3C28D" id="Надпись 54" o:spid="_x0000_s1063" type="#_x0000_t202" style="position:absolute;left:0;text-align:left;margin-left:18.25pt;margin-top:67.75pt;width:29.4pt;height:23.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" filled="f" stroked="f" strokeweight=".5pt">
                <v:textbox>
                  <w:txbxContent>
                    <w:p w:rsidR="00D93B1E" w:rsidRPr="00AA5B9B" w:rsidRDefault="00D93B1E" w:rsidP="00D93B1E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5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026B3AD" wp14:editId="17C7EA63">
                <wp:simplePos x="0" y="0"/>
                <wp:positionH relativeFrom="column">
                  <wp:posOffset>387762</wp:posOffset>
                </wp:positionH>
                <wp:positionV relativeFrom="paragraph">
                  <wp:posOffset>1938655</wp:posOffset>
                </wp:positionV>
                <wp:extent cx="5902037" cy="5937"/>
                <wp:effectExtent l="0" t="76200" r="22860" b="89535"/>
                <wp:wrapNone/>
                <wp:docPr id="45" name="Прямая со стрелкой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2037" cy="593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C04E65" id="Прямая со стрелкой 45" o:spid="_x0000_s1026" type="#_x0000_t32" style="position:absolute;margin-left:30.55pt;margin-top:152.65pt;width:464.75pt;height:.45pt;flip: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D93B1E">
        <w:rPr>
          <w:rFonts w:ascii="Arial" w:hAnsi="Arial" w:cs="Arial"/>
          <w:noProof/>
          <w:position w:val="-655"/>
          <w:sz w:val="20"/>
          <w:szCs w:val="20"/>
          <w:lang w:eastAsia="ru-RU"/>
        </w:rPr>
        <w:drawing>
          <wp:inline distT="0" distB="0" distL="0" distR="0" wp14:anchorId="6B77993A" wp14:editId="663E27ED">
            <wp:extent cx="5940425" cy="40435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4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8E8" w:rsidRDefault="003618CA" w:rsidP="00D93B1E">
      <w:pPr>
        <w:pStyle w:val="a7"/>
      </w:pPr>
      <w:r>
        <w:rPr>
          <w:i/>
          <w:sz w:val="24"/>
        </w:rPr>
        <w:t>Рис.6</w:t>
      </w:r>
      <w:r w:rsidRPr="00676C4D">
        <w:rPr>
          <w:i/>
          <w:sz w:val="24"/>
        </w:rPr>
        <w:t>.</w:t>
      </w:r>
      <w:r>
        <w:rPr>
          <w:i/>
          <w:sz w:val="24"/>
        </w:rPr>
        <w:t xml:space="preserve"> Аргумент</w:t>
      </w:r>
      <w:r w:rsidR="00AB46EC">
        <w:rPr>
          <w:i/>
          <w:sz w:val="24"/>
        </w:rPr>
        <w:t>ы</w:t>
      </w:r>
      <w:r>
        <w:rPr>
          <w:i/>
          <w:sz w:val="24"/>
        </w:rPr>
        <w:t xml:space="preserve"> спектральных плотностей</w:t>
      </w:r>
      <w:r w:rsidR="00D93B1E">
        <w:rPr>
          <w:i/>
          <w:sz w:val="24"/>
        </w:rPr>
        <w:t>.</w:t>
      </w:r>
    </w:p>
    <w:p w:rsidR="00D93B1E" w:rsidRPr="00AB46EC" w:rsidRDefault="00AB46EC" w:rsidP="00D93B1E">
      <w:pPr>
        <w:pStyle w:val="a7"/>
        <w:numPr>
          <w:ilvl w:val="0"/>
          <w:numId w:val="6"/>
        </w:numPr>
        <w:rPr>
          <w:b/>
        </w:rPr>
      </w:pPr>
      <w:r w:rsidRPr="00AB46EC">
        <w:rPr>
          <w:b/>
        </w:rPr>
        <w:lastRenderedPageBreak/>
        <w:t>Дискретный спектр последовательностей</w:t>
      </w:r>
    </w:p>
    <w:p w:rsidR="00AB46EC" w:rsidRDefault="00AB46EC" w:rsidP="00B50063">
      <w:pPr>
        <w:pStyle w:val="a5"/>
        <w:ind w:firstLine="0"/>
      </w:pPr>
    </w:p>
    <w:p w:rsidR="00B50063" w:rsidRDefault="00B50063" w:rsidP="00B50063">
      <w:pPr>
        <w:pStyle w:val="a5"/>
      </w:pPr>
      <w:r>
        <w:t xml:space="preserve">Матрица для исходной последовательности </w:t>
      </w:r>
      <w:r w:rsidRPr="007038E8">
        <w:rPr>
          <w:position w:val="-14"/>
          <w:lang w:val="en-US"/>
        </w:rPr>
        <w:object w:dxaOrig="2720" w:dyaOrig="420">
          <v:shape id="_x0000_i1040" type="#_x0000_t75" style="width:135.75pt;height:21pt" o:ole="">
            <v:imagedata r:id="rId8" o:title=""/>
          </v:shape>
          <o:OLEObject Type="Embed" ProgID="Equation.DSMT4" ShapeID="_x0000_i1040" DrawAspect="Content" ObjectID="_1605213241" r:id="rId76"/>
        </w:object>
      </w:r>
    </w:p>
    <w:p w:rsidR="00B50063" w:rsidRPr="0027125F" w:rsidRDefault="00B50063" w:rsidP="00B50063">
      <w:pPr>
        <w:pStyle w:val="a5"/>
        <w:ind w:firstLine="0"/>
        <w:rPr>
          <w:lang w:val="en-US"/>
        </w:rPr>
      </w:pPr>
      <w:r w:rsidRPr="00B50063">
        <w:rPr>
          <w:position w:val="-98"/>
        </w:rPr>
        <w:object w:dxaOrig="10440" w:dyaOrig="2100">
          <v:shape id="_x0000_i1041" type="#_x0000_t75" style="width:489.65pt;height:105pt" o:ole="">
            <v:imagedata r:id="rId77" o:title=""/>
          </v:shape>
          <o:OLEObject Type="Embed" ProgID="Equation.DSMT4" ShapeID="_x0000_i1041" DrawAspect="Content" ObjectID="_1605213242" r:id="rId78"/>
        </w:object>
      </w:r>
      <w:r>
        <w:t xml:space="preserve">Где </w:t>
      </w:r>
      <w:r>
        <w:rPr>
          <w:lang w:val="en-US"/>
        </w:rPr>
        <w:t>N</w:t>
      </w:r>
      <w:r w:rsidR="0027125F">
        <w:t xml:space="preserve"> = </w:t>
      </w:r>
      <w:r w:rsidRPr="00B50063">
        <w:t>5</w:t>
      </w:r>
      <w:r w:rsidR="0027125F">
        <w:t xml:space="preserve">, </w:t>
      </w:r>
      <w:r w:rsidR="0027125F">
        <w:rPr>
          <w:lang w:val="en-US"/>
        </w:rPr>
        <w:t>k = n = 0…4.</w:t>
      </w:r>
    </w:p>
    <w:p w:rsidR="00B50063" w:rsidRDefault="00B50063" w:rsidP="00B50063">
      <w:pPr>
        <w:pStyle w:val="a5"/>
        <w:ind w:firstLine="0"/>
      </w:pPr>
      <w:r w:rsidRPr="00B50063">
        <w:rPr>
          <w:position w:val="-98"/>
        </w:rPr>
        <w:object w:dxaOrig="4060" w:dyaOrig="2100">
          <v:shape id="_x0000_i1042" type="#_x0000_t75" style="width:203pt;height:105pt" o:ole="">
            <v:imagedata r:id="rId79" o:title=""/>
          </v:shape>
          <o:OLEObject Type="Embed" ProgID="Equation.DSMT4" ShapeID="_x0000_i1042" DrawAspect="Content" ObjectID="_1605213243" r:id="rId80"/>
        </w:object>
      </w:r>
    </w:p>
    <w:p w:rsidR="00B50063" w:rsidRPr="00E6084A" w:rsidRDefault="00B50063" w:rsidP="00B50063">
      <w:pPr>
        <w:pStyle w:val="a5"/>
        <w:ind w:firstLine="0"/>
      </w:pPr>
      <w:r w:rsidRPr="00B50063">
        <w:rPr>
          <w:position w:val="-14"/>
        </w:rPr>
        <w:object w:dxaOrig="4760" w:dyaOrig="420">
          <v:shape id="_x0000_i1043" type="#_x0000_t75" style="width:238pt;height:21pt" o:ole="">
            <v:imagedata r:id="rId81" o:title=""/>
          </v:shape>
          <o:OLEObject Type="Embed" ProgID="Equation.DSMT4" ShapeID="_x0000_i1043" DrawAspect="Content" ObjectID="_1605213244" r:id="rId82"/>
        </w:object>
      </w:r>
      <w:r w:rsidR="00E6084A" w:rsidRPr="00076E5B">
        <w:t xml:space="preserve"> </w:t>
      </w:r>
      <w:r w:rsidR="00E6084A">
        <w:t xml:space="preserve">– </w:t>
      </w:r>
      <w:r w:rsidR="00076E5B">
        <w:t>значения дискретного спектра.</w:t>
      </w:r>
    </w:p>
    <w:p w:rsidR="00D53765" w:rsidRPr="00076E5B" w:rsidRDefault="00D53765" w:rsidP="00D53765">
      <w:pPr>
        <w:pStyle w:val="a5"/>
        <w:ind w:firstLine="0"/>
      </w:pPr>
      <w:r w:rsidRPr="005A51AC">
        <w:rPr>
          <w:position w:val="-14"/>
          <w:lang w:val="en-US"/>
        </w:rPr>
        <w:object w:dxaOrig="5400" w:dyaOrig="440">
          <v:shape id="_x0000_i1044" type="#_x0000_t75" style="width:270pt;height:22pt" o:ole="">
            <v:imagedata r:id="rId83" o:title=""/>
          </v:shape>
          <o:OLEObject Type="Embed" ProgID="Equation.DSMT4" ShapeID="_x0000_i1044" DrawAspect="Content" ObjectID="_1605213245" r:id="rId84"/>
        </w:object>
      </w:r>
      <w:r w:rsidR="00076E5B">
        <w:t xml:space="preserve"> – функция непрерывной спектральной плотности.</w:t>
      </w:r>
    </w:p>
    <w:p w:rsidR="00D53765" w:rsidRPr="00076E5B" w:rsidRDefault="00D53765" w:rsidP="00D53765">
      <w:pPr>
        <w:pStyle w:val="a5"/>
        <w:ind w:firstLine="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285185DC" wp14:editId="5A891187">
                <wp:simplePos x="0" y="0"/>
                <wp:positionH relativeFrom="column">
                  <wp:posOffset>183515</wp:posOffset>
                </wp:positionH>
                <wp:positionV relativeFrom="paragraph">
                  <wp:posOffset>-85090</wp:posOffset>
                </wp:positionV>
                <wp:extent cx="673100" cy="40005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Default="00D53765" w:rsidP="00D53765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59" type="#_x0000_t75" style="width:39pt;height:23pt" o:ole="">
                                  <v:imagedata r:id="rId29" o:title=""/>
                                </v:shape>
                                <o:OLEObject Type="Embed" ProgID="Equation.DSMT4" ShapeID="_x0000_i1059" DrawAspect="Content" ObjectID="_1605213260" r:id="rId8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5185DC" id="Надпись 39" o:spid="_x0000_s1064" type="#_x0000_t202" style="position:absolute;left:0;text-align:left;margin-left:14.45pt;margin-top:-6.7pt;width:53pt;height:31.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" filled="f" stroked="f" strokeweight=".5pt">
                <v:textbox>
                  <w:txbxContent>
                    <w:p w:rsidR="00D53765" w:rsidRDefault="00D53765" w:rsidP="00D53765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59" type="#_x0000_t75" style="width:39pt;height:23pt" o:ole="">
                            <v:imagedata r:id="rId31" o:title=""/>
                          </v:shape>
                          <o:OLEObject Type="Embed" ProgID="Equation.DSMT4" ShapeID="_x0000_i1059" DrawAspect="Content" ObjectID="_1604351173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bookmarkStart w:id="0" w:name="_GoBack"/>
    <w:p w:rsidR="00D53765" w:rsidRDefault="00E6084A" w:rsidP="00D53765">
      <w:pPr>
        <w:pStyle w:val="a5"/>
        <w:ind w:firstLine="0"/>
        <w:jc w:val="center"/>
        <w:rPr>
          <w:lang w:val="en-US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37FCEA1" wp14:editId="7926AFBB">
                <wp:simplePos x="0" y="0"/>
                <wp:positionH relativeFrom="column">
                  <wp:posOffset>1031240</wp:posOffset>
                </wp:positionH>
                <wp:positionV relativeFrom="paragraph">
                  <wp:posOffset>3637915</wp:posOffset>
                </wp:positionV>
                <wp:extent cx="4096385" cy="335915"/>
                <wp:effectExtent l="0" t="0" r="0" b="6985"/>
                <wp:wrapNone/>
                <wp:docPr id="88" name="Надпись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6385" cy="335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E6084A" w:rsidRDefault="00E6084A" w:rsidP="00D53765">
                            <w:pPr>
                              <w:rPr>
                                <w:sz w:val="24"/>
                              </w:rPr>
                            </w:pPr>
                            <w:r w:rsidRPr="00E6084A">
                              <w:rPr>
                                <w:sz w:val="24"/>
                              </w:rPr>
                              <w:t>Дискретные отчеты</w:t>
                            </w:r>
                            <w:r w:rsidR="00D53765" w:rsidRPr="00E6084A">
                              <w:rPr>
                                <w:sz w:val="24"/>
                              </w:rPr>
                              <w:t xml:space="preserve"> спектральной плотно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7FCEA1" id="Надпись 88" o:spid="_x0000_s1065" type="#_x0000_t202" style="position:absolute;left:0;text-align:left;margin-left:81.2pt;margin-top:286.45pt;width:322.55pt;height:26.4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" filled="f" stroked="f" strokeweight=".5pt">
                <v:textbox>
                  <w:txbxContent>
                    <w:p w:rsidR="00D53765" w:rsidRPr="00E6084A" w:rsidRDefault="00E6084A" w:rsidP="00D53765">
                      <w:pPr>
                        <w:rPr>
                          <w:sz w:val="24"/>
                        </w:rPr>
                      </w:pPr>
                      <w:r w:rsidRPr="00E6084A">
                        <w:rPr>
                          <w:sz w:val="24"/>
                        </w:rPr>
                        <w:t>Дискретные отчеты</w:t>
                      </w:r>
                      <w:r w:rsidR="00D53765" w:rsidRPr="00E6084A">
                        <w:rPr>
                          <w:sz w:val="24"/>
                        </w:rPr>
                        <w:t xml:space="preserve"> спектральной плотност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49FE8926" wp14:editId="44E04076">
                <wp:simplePos x="0" y="0"/>
                <wp:positionH relativeFrom="column">
                  <wp:posOffset>1040765</wp:posOffset>
                </wp:positionH>
                <wp:positionV relativeFrom="paragraph">
                  <wp:posOffset>3437890</wp:posOffset>
                </wp:positionV>
                <wp:extent cx="4096385" cy="335915"/>
                <wp:effectExtent l="0" t="0" r="0" b="6985"/>
                <wp:wrapNone/>
                <wp:docPr id="87" name="Надпись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6385" cy="335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E6084A" w:rsidRDefault="00D53765">
                            <w:pPr>
                              <w:rPr>
                                <w:sz w:val="24"/>
                              </w:rPr>
                            </w:pPr>
                            <w:r w:rsidRPr="00E6084A">
                              <w:rPr>
                                <w:sz w:val="24"/>
                              </w:rPr>
                              <w:t>Модуль непрерывной спектральной плотно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E8926" id="Надпись 87" o:spid="_x0000_s1066" type="#_x0000_t202" style="position:absolute;left:0;text-align:left;margin-left:81.95pt;margin-top:270.7pt;width:322.55pt;height:26.4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" filled="f" stroked="f" strokeweight=".5pt">
                <v:textbox>
                  <w:txbxContent>
                    <w:p w:rsidR="00D53765" w:rsidRPr="00E6084A" w:rsidRDefault="00D53765">
                      <w:pPr>
                        <w:rPr>
                          <w:sz w:val="24"/>
                        </w:rPr>
                      </w:pPr>
                      <w:r w:rsidRPr="00E6084A">
                        <w:rPr>
                          <w:sz w:val="24"/>
                        </w:rPr>
                        <w:t>Модуль непрерывной спектральной плотности</w:t>
                      </w:r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6394285" wp14:editId="5DB993D9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94285" id="Надпись 40" o:spid="_x0000_s1067" type="#_x0000_t202" style="position:absolute;left:0;text-align:left;margin-left:46.75pt;margin-top:246.9pt;width:41.3pt;height:33.2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" filled="f" stroked="f" strokeweight=".5pt">
                <v:textbox>
                  <w:txbxContent>
                    <w:p w:rsidR="00D53765" w:rsidRPr="00AA5B9B" w:rsidRDefault="00D53765" w:rsidP="00D53765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3369DA21" wp14:editId="7EE1E5D9">
                <wp:simplePos x="0" y="0"/>
                <wp:positionH relativeFrom="column">
                  <wp:posOffset>3792938</wp:posOffset>
                </wp:positionH>
                <wp:positionV relativeFrom="paragraph">
                  <wp:posOffset>3151505</wp:posOffset>
                </wp:positionV>
                <wp:extent cx="524206" cy="421419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2371E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69DA21" id="Надпись 41" o:spid="_x0000_s1068" type="#_x0000_t202" style="position:absolute;left:0;text-align:left;margin-left:298.65pt;margin-top:248.15pt;width:41.3pt;height:33.2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B3BA913" wp14:editId="7AD1FF76">
                <wp:simplePos x="0" y="0"/>
                <wp:positionH relativeFrom="column">
                  <wp:posOffset>1678305</wp:posOffset>
                </wp:positionH>
                <wp:positionV relativeFrom="paragraph">
                  <wp:posOffset>3160726</wp:posOffset>
                </wp:positionV>
                <wp:extent cx="524206" cy="421419"/>
                <wp:effectExtent l="0" t="0" r="0" b="0"/>
                <wp:wrapNone/>
                <wp:docPr id="46" name="Надпись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2371E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3BA913" id="Надпись 46" o:spid="_x0000_s1069" type="#_x0000_t202" style="position:absolute;left:0;text-align:left;margin-left:132.15pt;margin-top:248.9pt;width:41.3pt;height:33.2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5424F98" wp14:editId="3BF472A1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47" name="Надпись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24F98" id="Надпись 47" o:spid="_x0000_s1070" type="#_x0000_t202" style="position:absolute;left:0;text-align:left;margin-left:388.8pt;margin-top:247pt;width:29.4pt;height:23.1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BDE605C" wp14:editId="0D23630C">
                <wp:simplePos x="0" y="0"/>
                <wp:positionH relativeFrom="column">
                  <wp:posOffset>2844496</wp:posOffset>
                </wp:positionH>
                <wp:positionV relativeFrom="paragraph">
                  <wp:posOffset>3110230</wp:posOffset>
                </wp:positionV>
                <wp:extent cx="373712" cy="294198"/>
                <wp:effectExtent l="0" t="0" r="0" b="0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E605C" id="Надпись 79" o:spid="_x0000_s1071" type="#_x0000_t202" style="position:absolute;left:0;text-align:left;margin-left:224pt;margin-top:244.9pt;width:29.45pt;height:23.1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19B6AA0" wp14:editId="6256367E">
                <wp:simplePos x="0" y="0"/>
                <wp:positionH relativeFrom="column">
                  <wp:posOffset>795020</wp:posOffset>
                </wp:positionH>
                <wp:positionV relativeFrom="paragraph">
                  <wp:posOffset>3211526</wp:posOffset>
                </wp:positionV>
                <wp:extent cx="4492487" cy="202288"/>
                <wp:effectExtent l="0" t="0" r="3810" b="7620"/>
                <wp:wrapNone/>
                <wp:docPr id="80" name="Прямоугольник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202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14F720" id="Прямоугольник 80" o:spid="_x0000_s1026" style="position:absolute;margin-left:62.6pt;margin-top:252.9pt;width:353.75pt;height:15.9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" fillcolor="white [3212]" stroked="f" strokeweight="1pt"/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0756CB9" wp14:editId="53D8ACBA">
                <wp:simplePos x="0" y="0"/>
                <wp:positionH relativeFrom="column">
                  <wp:posOffset>5567101</wp:posOffset>
                </wp:positionH>
                <wp:positionV relativeFrom="paragraph">
                  <wp:posOffset>3153163</wp:posOffset>
                </wp:positionV>
                <wp:extent cx="318052" cy="349858"/>
                <wp:effectExtent l="0" t="0" r="0" b="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E6084A" w:rsidRDefault="00D53765" w:rsidP="00D53765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E6084A">
                              <w:rPr>
                                <w:rFonts w:cs="Times New Roman"/>
                                <w:i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756CB9" id="Надпись 81" o:spid="_x0000_s1072" type="#_x0000_t202" style="position:absolute;left:0;text-align:left;margin-left:438.35pt;margin-top:248.3pt;width:25.05pt;height:27.5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" filled="f" stroked="f" strokeweight=".5pt">
                <v:textbox>
                  <w:txbxContent>
                    <w:p w:rsidR="00D53765" w:rsidRPr="00E6084A" w:rsidRDefault="00D53765" w:rsidP="00D53765">
                      <w:pPr>
                        <w:rPr>
                          <w:i/>
                        </w:rPr>
                      </w:pPr>
                      <w:proofErr w:type="gramStart"/>
                      <w:r w:rsidRPr="00E6084A">
                        <w:rPr>
                          <w:rFonts w:cs="Times New Roman"/>
                          <w:i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53765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A674C43" wp14:editId="27E58760">
                <wp:simplePos x="0" y="0"/>
                <wp:positionH relativeFrom="column">
                  <wp:posOffset>824865</wp:posOffset>
                </wp:positionH>
                <wp:positionV relativeFrom="paragraph">
                  <wp:posOffset>-224790</wp:posOffset>
                </wp:positionV>
                <wp:extent cx="0" cy="3404870"/>
                <wp:effectExtent l="76200" t="38100" r="57150" b="24130"/>
                <wp:wrapNone/>
                <wp:docPr id="82" name="Прямая со стрелкой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14AB3F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2" o:spid="_x0000_s1026" type="#_x0000_t32" style="position:absolute;margin-left:64.95pt;margin-top:-17.7pt;width:0;height:268.1pt;flip:y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  <w:r w:rsidR="00D53765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B8729F8" wp14:editId="7B61DC7E">
                <wp:simplePos x="0" y="0"/>
                <wp:positionH relativeFrom="column">
                  <wp:posOffset>824864</wp:posOffset>
                </wp:positionH>
                <wp:positionV relativeFrom="paragraph">
                  <wp:posOffset>3175635</wp:posOffset>
                </wp:positionV>
                <wp:extent cx="4905375" cy="4763"/>
                <wp:effectExtent l="0" t="76200" r="28575" b="90805"/>
                <wp:wrapNone/>
                <wp:docPr id="83" name="Прямая со стрелкой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88B6BA" id="Прямая со стрелкой 83" o:spid="_x0000_s1026" type="#_x0000_t32" style="position:absolute;margin-left:64.95pt;margin-top:250.05pt;width:386.25pt;height:.4pt;flip:y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" strokecolor="black [3200]" strokeweight="1pt">
                <v:stroke endarrow="block" joinstyle="miter"/>
              </v:shape>
            </w:pict>
          </mc:Fallback>
        </mc:AlternateContent>
      </w:r>
      <w:r w:rsidR="00D53765" w:rsidRPr="00D53765">
        <w:rPr>
          <w:rFonts w:ascii="Arial" w:hAnsi="Arial" w:cs="Arial"/>
          <w:noProof/>
          <w:position w:val="-612"/>
          <w:sz w:val="20"/>
          <w:szCs w:val="20"/>
          <w:lang w:eastAsia="ru-RU"/>
        </w:rPr>
        <w:drawing>
          <wp:inline distT="0" distB="0" distL="0" distR="0" wp14:anchorId="7454BFF6" wp14:editId="725539AC">
            <wp:extent cx="4781550" cy="38862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 w:rsidR="00D53765" w:rsidRDefault="00D53765" w:rsidP="00D53765">
      <w:pPr>
        <w:pStyle w:val="a7"/>
      </w:pPr>
      <w:r>
        <w:rPr>
          <w:i/>
          <w:sz w:val="24"/>
        </w:rPr>
        <w:t>Рис.</w:t>
      </w:r>
      <w:r w:rsidRPr="00D53765">
        <w:rPr>
          <w:i/>
          <w:sz w:val="24"/>
        </w:rPr>
        <w:t>7</w:t>
      </w:r>
      <w:r w:rsidRPr="00676C4D">
        <w:rPr>
          <w:i/>
          <w:sz w:val="24"/>
        </w:rPr>
        <w:t>.</w:t>
      </w:r>
      <w:r>
        <w:rPr>
          <w:i/>
          <w:sz w:val="24"/>
        </w:rPr>
        <w:t xml:space="preserve"> Модуль спектральных</w:t>
      </w:r>
      <w:r w:rsidRPr="00676C4D">
        <w:rPr>
          <w:i/>
          <w:sz w:val="24"/>
        </w:rPr>
        <w:t xml:space="preserve"> пл</w:t>
      </w:r>
      <w:r>
        <w:rPr>
          <w:i/>
          <w:sz w:val="24"/>
        </w:rPr>
        <w:t>отностей</w:t>
      </w:r>
      <w:r w:rsidRPr="00676C4D">
        <w:rPr>
          <w:i/>
          <w:sz w:val="24"/>
        </w:rPr>
        <w:t>.</w:t>
      </w:r>
    </w:p>
    <w:p w:rsidR="00D53765" w:rsidRDefault="00D53765" w:rsidP="00D53765">
      <w:pPr>
        <w:pStyle w:val="a5"/>
        <w:jc w:val="left"/>
      </w:pPr>
      <w:r>
        <w:lastRenderedPageBreak/>
        <w:t>Матрица для последовательности, дополненной пятью нулями</w:t>
      </w:r>
    </w:p>
    <w:p w:rsidR="00D53765" w:rsidRPr="00D53765" w:rsidRDefault="00D53765" w:rsidP="00D53765">
      <w:pPr>
        <w:pStyle w:val="a5"/>
        <w:jc w:val="center"/>
      </w:pPr>
      <w:r w:rsidRPr="007038E8">
        <w:rPr>
          <w:position w:val="-14"/>
          <w:lang w:val="en-US"/>
        </w:rPr>
        <w:object w:dxaOrig="5420" w:dyaOrig="420">
          <v:shape id="_x0000_i1045" type="#_x0000_t75" style="width:270.45pt;height:21pt" o:ole="">
            <v:imagedata r:id="rId88" o:title=""/>
          </v:shape>
          <o:OLEObject Type="Embed" ProgID="Equation.DSMT4" ShapeID="_x0000_i1045" DrawAspect="Content" ObjectID="_1605213246" r:id="rId89"/>
        </w:object>
      </w:r>
    </w:p>
    <w:p w:rsidR="00D53765" w:rsidRDefault="0027125F" w:rsidP="00D53765">
      <w:pPr>
        <w:pStyle w:val="a5"/>
        <w:ind w:firstLine="0"/>
        <w:jc w:val="left"/>
      </w:pPr>
      <w:r>
        <w:rPr>
          <w:lang w:val="en-US"/>
        </w:rPr>
        <w:t>N</w:t>
      </w:r>
      <w:r>
        <w:t xml:space="preserve"> = </w:t>
      </w:r>
      <w:r>
        <w:t>10</w:t>
      </w:r>
      <w:r>
        <w:t xml:space="preserve">, </w:t>
      </w:r>
      <w:r>
        <w:rPr>
          <w:lang w:val="en-US"/>
        </w:rPr>
        <w:t xml:space="preserve">k = n = </w:t>
      </w:r>
      <w:proofErr w:type="gramStart"/>
      <w:r>
        <w:rPr>
          <w:lang w:val="en-US"/>
        </w:rPr>
        <w:t>0…</w:t>
      </w:r>
      <w:proofErr w:type="gramEnd"/>
      <w:r>
        <w:rPr>
          <w:lang w:val="en-US"/>
        </w:rPr>
        <w:t>9.</w:t>
      </w:r>
      <w:r w:rsidR="00076E5B" w:rsidRPr="00076E5B">
        <w:rPr>
          <w:rFonts w:ascii="Arial" w:hAnsi="Arial" w:cs="Arial"/>
          <w:noProof/>
          <w:position w:val="-177"/>
          <w:sz w:val="20"/>
          <w:szCs w:val="20"/>
          <w:lang w:eastAsia="ru-RU"/>
        </w:rPr>
        <w:drawing>
          <wp:inline distT="0" distB="0" distL="0" distR="0" wp14:anchorId="211CCD27" wp14:editId="68F71C78">
            <wp:extent cx="5940425" cy="1457960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765" w:rsidRPr="00B50063" w:rsidRDefault="00D53765" w:rsidP="00D53765">
      <w:pPr>
        <w:pStyle w:val="a5"/>
        <w:ind w:firstLine="0"/>
      </w:pPr>
    </w:p>
    <w:p w:rsidR="00D53765" w:rsidRDefault="00E6084A" w:rsidP="00D53765">
      <w:pPr>
        <w:pStyle w:val="a5"/>
        <w:ind w:firstLine="0"/>
      </w:pPr>
      <w:r w:rsidRPr="00E6084A">
        <w:rPr>
          <w:position w:val="-204"/>
        </w:rPr>
        <w:object w:dxaOrig="4080" w:dyaOrig="4220">
          <v:shape id="_x0000_i1046" type="#_x0000_t75" style="width:204pt;height:211pt" o:ole="">
            <v:imagedata r:id="rId91" o:title=""/>
          </v:shape>
          <o:OLEObject Type="Embed" ProgID="Equation.DSMT4" ShapeID="_x0000_i1046" DrawAspect="Content" ObjectID="_1605213247" r:id="rId92"/>
        </w:object>
      </w:r>
    </w:p>
    <w:p w:rsidR="00E6084A" w:rsidRDefault="00E6084A" w:rsidP="00D53765">
      <w:pPr>
        <w:pStyle w:val="a5"/>
        <w:ind w:firstLine="0"/>
      </w:pPr>
    </w:p>
    <w:p w:rsidR="00D53765" w:rsidRDefault="00D53765" w:rsidP="00D53765">
      <w:pPr>
        <w:pStyle w:val="a5"/>
        <w:ind w:firstLine="0"/>
      </w:pPr>
      <w:r w:rsidRPr="00B50063">
        <w:rPr>
          <w:position w:val="-14"/>
        </w:rPr>
        <w:object w:dxaOrig="8880" w:dyaOrig="420">
          <v:shape id="_x0000_i1047" type="#_x0000_t75" style="width:444pt;height:21pt" o:ole="">
            <v:imagedata r:id="rId93" o:title=""/>
          </v:shape>
          <o:OLEObject Type="Embed" ProgID="Equation.DSMT4" ShapeID="_x0000_i1047" DrawAspect="Content" ObjectID="_1605213248" r:id="rId94"/>
        </w:object>
      </w:r>
      <w:r w:rsidR="00076E5B">
        <w:t xml:space="preserve"> – значения дискретного спектра.</w:t>
      </w:r>
    </w:p>
    <w:p w:rsidR="00076E5B" w:rsidRPr="00076E5B" w:rsidRDefault="00D53765" w:rsidP="00076E5B">
      <w:pPr>
        <w:pStyle w:val="a5"/>
        <w:ind w:firstLine="0"/>
      </w:pPr>
      <w:r w:rsidRPr="005A51AC">
        <w:rPr>
          <w:position w:val="-14"/>
          <w:lang w:val="en-US"/>
        </w:rPr>
        <w:object w:dxaOrig="5400" w:dyaOrig="440">
          <v:shape id="_x0000_i1048" type="#_x0000_t75" style="width:270pt;height:22pt" o:ole="">
            <v:imagedata r:id="rId83" o:title=""/>
          </v:shape>
          <o:OLEObject Type="Embed" ProgID="Equation.DSMT4" ShapeID="_x0000_i1048" DrawAspect="Content" ObjectID="_1605213249" r:id="rId95"/>
        </w:object>
      </w:r>
      <w:r w:rsidR="00076E5B">
        <w:t xml:space="preserve"> – функция непрерывной спектральной плотности.</w:t>
      </w:r>
    </w:p>
    <w:p w:rsidR="00D53765" w:rsidRPr="00076E5B" w:rsidRDefault="00D53765" w:rsidP="00D53765">
      <w:pPr>
        <w:pStyle w:val="a5"/>
        <w:ind w:firstLine="0"/>
      </w:pPr>
    </w:p>
    <w:p w:rsidR="00D53765" w:rsidRPr="00076E5B" w:rsidRDefault="00D53765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076E5B" w:rsidRDefault="00076E5B" w:rsidP="00D53765">
      <w:pPr>
        <w:pStyle w:val="a5"/>
        <w:ind w:firstLine="0"/>
      </w:pPr>
    </w:p>
    <w:p w:rsidR="00076E5B" w:rsidRPr="00076E5B" w:rsidRDefault="00076E5B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E6084A" w:rsidRPr="00076E5B" w:rsidRDefault="00E6084A" w:rsidP="00D53765">
      <w:pPr>
        <w:pStyle w:val="a5"/>
        <w:ind w:firstLine="0"/>
      </w:pPr>
    </w:p>
    <w:p w:rsidR="00D53765" w:rsidRPr="00076E5B" w:rsidRDefault="00D53765" w:rsidP="00D53765">
      <w:pPr>
        <w:pStyle w:val="a5"/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7A287E2A" wp14:editId="7E7D1B0C">
                <wp:simplePos x="0" y="0"/>
                <wp:positionH relativeFrom="column">
                  <wp:posOffset>183515</wp:posOffset>
                </wp:positionH>
                <wp:positionV relativeFrom="paragraph">
                  <wp:posOffset>-85090</wp:posOffset>
                </wp:positionV>
                <wp:extent cx="673100" cy="400050"/>
                <wp:effectExtent l="0" t="0" r="0" b="0"/>
                <wp:wrapNone/>
                <wp:docPr id="89" name="Надпись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10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Default="00D53765" w:rsidP="00D53765">
                            <w:r w:rsidRPr="00676C4D">
                              <w:rPr>
                                <w:position w:val="-16"/>
                              </w:rPr>
                              <w:object w:dxaOrig="780" w:dyaOrig="460">
                                <v:shape id="_x0000_i1060" type="#_x0000_t75" style="width:39pt;height:23pt" o:ole="">
                                  <v:imagedata r:id="rId29" o:title=""/>
                                </v:shape>
                                <o:OLEObject Type="Embed" ProgID="Equation.DSMT4" ShapeID="_x0000_i1060" DrawAspect="Content" ObjectID="_1605213261" r:id="rId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287E2A" id="Надпись 89" o:spid="_x0000_s1073" type="#_x0000_t202" style="position:absolute;left:0;text-align:left;margin-left:14.45pt;margin-top:-6.7pt;width:53pt;height:31.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" filled="f" stroked="f" strokeweight=".5pt">
                <v:textbox>
                  <w:txbxContent>
                    <w:p w:rsidR="00D53765" w:rsidRDefault="00D53765" w:rsidP="00D53765">
                      <w:r w:rsidRPr="00676C4D">
                        <w:rPr>
                          <w:position w:val="-16"/>
                        </w:rPr>
                        <w:object w:dxaOrig="780" w:dyaOrig="460">
                          <v:shape id="_x0000_i1060" type="#_x0000_t75" style="width:39pt;height:23pt" o:ole="">
                            <v:imagedata r:id="rId31" o:title=""/>
                          </v:shape>
                          <o:OLEObject Type="Embed" ProgID="Equation.DSMT4" ShapeID="_x0000_i1060" DrawAspect="Content" ObjectID="_1604351174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6084A" w:rsidRPr="00E6084A" w:rsidRDefault="00E6084A" w:rsidP="00E6084A">
      <w:pPr>
        <w:pStyle w:val="a5"/>
        <w:ind w:firstLine="0"/>
        <w:jc w:val="center"/>
        <w:rPr>
          <w:rFonts w:ascii="Arial" w:hAnsi="Arial" w:cs="Arial"/>
          <w:noProof/>
          <w:position w:val="-547"/>
          <w:sz w:val="20"/>
          <w:szCs w:val="20"/>
          <w:lang w:eastAsia="ru-RU"/>
        </w:rPr>
      </w:pP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6001A823" wp14:editId="3A9C3250">
                <wp:simplePos x="0" y="0"/>
                <wp:positionH relativeFrom="column">
                  <wp:posOffset>1031240</wp:posOffset>
                </wp:positionH>
                <wp:positionV relativeFrom="paragraph">
                  <wp:posOffset>3628390</wp:posOffset>
                </wp:positionV>
                <wp:extent cx="4096385" cy="335915"/>
                <wp:effectExtent l="0" t="0" r="0" b="6985"/>
                <wp:wrapNone/>
                <wp:docPr id="90" name="Надпись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6385" cy="335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084A" w:rsidRPr="00E6084A" w:rsidRDefault="00E6084A" w:rsidP="00E6084A">
                            <w:pPr>
                              <w:rPr>
                                <w:sz w:val="24"/>
                              </w:rPr>
                            </w:pPr>
                            <w:r w:rsidRPr="00E6084A">
                              <w:rPr>
                                <w:sz w:val="24"/>
                              </w:rPr>
                              <w:t>Дискретные отчеты спектральной плотности</w:t>
                            </w:r>
                          </w:p>
                          <w:p w:rsidR="00D53765" w:rsidRDefault="00D53765" w:rsidP="00D5376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1A823" id="Надпись 90" o:spid="_x0000_s1074" type="#_x0000_t202" style="position:absolute;left:0;text-align:left;margin-left:81.2pt;margin-top:285.7pt;width:322.55pt;height:26.4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" filled="f" stroked="f" strokeweight=".5pt">
                <v:textbox>
                  <w:txbxContent>
                    <w:p w:rsidR="00E6084A" w:rsidRPr="00E6084A" w:rsidRDefault="00E6084A" w:rsidP="00E6084A">
                      <w:pPr>
                        <w:rPr>
                          <w:sz w:val="24"/>
                        </w:rPr>
                      </w:pPr>
                      <w:r w:rsidRPr="00E6084A">
                        <w:rPr>
                          <w:sz w:val="24"/>
                        </w:rPr>
                        <w:t>Дискретные отчеты спектральной плотности</w:t>
                      </w:r>
                    </w:p>
                    <w:p w:rsidR="00D53765" w:rsidRDefault="00D53765" w:rsidP="00D53765"/>
                  </w:txbxContent>
                </v:textbox>
              </v:shape>
            </w:pict>
          </mc:Fallback>
        </mc:AlternateContent>
      </w:r>
      <w:r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F4C63A1" wp14:editId="7096F9F1">
                <wp:simplePos x="0" y="0"/>
                <wp:positionH relativeFrom="column">
                  <wp:posOffset>1040765</wp:posOffset>
                </wp:positionH>
                <wp:positionV relativeFrom="paragraph">
                  <wp:posOffset>3428365</wp:posOffset>
                </wp:positionV>
                <wp:extent cx="4096385" cy="335915"/>
                <wp:effectExtent l="0" t="0" r="0" b="6985"/>
                <wp:wrapNone/>
                <wp:docPr id="91" name="Надпись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6385" cy="335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E6084A" w:rsidRDefault="00D53765" w:rsidP="00D53765">
                            <w:pPr>
                              <w:rPr>
                                <w:sz w:val="24"/>
                              </w:rPr>
                            </w:pPr>
                            <w:r w:rsidRPr="00E6084A">
                              <w:rPr>
                                <w:sz w:val="24"/>
                              </w:rPr>
                              <w:t>Модуль непрерывной спектральной плотно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C63A1" id="Надпись 91" o:spid="_x0000_s1075" type="#_x0000_t202" style="position:absolute;left:0;text-align:left;margin-left:81.95pt;margin-top:269.95pt;width:322.55pt;height:26.4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" filled="f" stroked="f" strokeweight=".5pt">
                <v:textbox>
                  <w:txbxContent>
                    <w:p w:rsidR="00D53765" w:rsidRPr="00E6084A" w:rsidRDefault="00D53765" w:rsidP="00D53765">
                      <w:pPr>
                        <w:rPr>
                          <w:sz w:val="24"/>
                        </w:rPr>
                      </w:pPr>
                      <w:r w:rsidRPr="00E6084A">
                        <w:rPr>
                          <w:sz w:val="24"/>
                        </w:rPr>
                        <w:t>Модуль непрерывной спектральной плотности</w:t>
                      </w:r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1402295" wp14:editId="747B9EBE">
                <wp:simplePos x="0" y="0"/>
                <wp:positionH relativeFrom="column">
                  <wp:posOffset>593614</wp:posOffset>
                </wp:positionH>
                <wp:positionV relativeFrom="paragraph">
                  <wp:posOffset>3135851</wp:posOffset>
                </wp:positionV>
                <wp:extent cx="524206" cy="421419"/>
                <wp:effectExtent l="0" t="0" r="0" b="0"/>
                <wp:wrapNone/>
                <wp:docPr id="92" name="Надпись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w: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402295" id="Надпись 92" o:spid="_x0000_s1076" type="#_x0000_t202" style="position:absolute;left:0;text-align:left;margin-left:46.75pt;margin-top:246.9pt;width:41.3pt;height:33.2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" filled="f" stroked="f" strokeweight=".5pt">
                <v:textbox>
                  <w:txbxContent>
                    <w:p w:rsidR="00D53765" w:rsidRPr="00AA5B9B" w:rsidRDefault="00D53765" w:rsidP="00D53765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4585DF73" wp14:editId="3BDA2581">
                <wp:simplePos x="0" y="0"/>
                <wp:positionH relativeFrom="column">
                  <wp:posOffset>3792938</wp:posOffset>
                </wp:positionH>
                <wp:positionV relativeFrom="paragraph">
                  <wp:posOffset>3151505</wp:posOffset>
                </wp:positionV>
                <wp:extent cx="524206" cy="421419"/>
                <wp:effectExtent l="0" t="0" r="0" b="0"/>
                <wp:wrapNone/>
                <wp:docPr id="93" name="Надпись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2371E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85DF73" id="Надпись 93" o:spid="_x0000_s1077" type="#_x0000_t202" style="position:absolute;left:0;text-align:left;margin-left:298.65pt;margin-top:248.15pt;width:41.3pt;height:33.2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3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ADDA0D4" wp14:editId="636FAC1F">
                <wp:simplePos x="0" y="0"/>
                <wp:positionH relativeFrom="column">
                  <wp:posOffset>1678305</wp:posOffset>
                </wp:positionH>
                <wp:positionV relativeFrom="paragraph">
                  <wp:posOffset>3160726</wp:posOffset>
                </wp:positionV>
                <wp:extent cx="524206" cy="421419"/>
                <wp:effectExtent l="0" t="0" r="0" b="0"/>
                <wp:wrapNone/>
                <wp:docPr id="94" name="Надпись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06" cy="4214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2371E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DDA0D4" id="Надпись 94" o:spid="_x0000_s1078" type="#_x0000_t202" style="position:absolute;left:0;text-align:left;margin-left:132.15pt;margin-top:248.9pt;width:41.3pt;height:33.2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type m:val="skw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4E2B0990" wp14:editId="641AAD28">
                <wp:simplePos x="0" y="0"/>
                <wp:positionH relativeFrom="column">
                  <wp:posOffset>4937456</wp:posOffset>
                </wp:positionH>
                <wp:positionV relativeFrom="paragraph">
                  <wp:posOffset>3136900</wp:posOffset>
                </wp:positionV>
                <wp:extent cx="373380" cy="294005"/>
                <wp:effectExtent l="0" t="0" r="0" b="0"/>
                <wp:wrapNone/>
                <wp:docPr id="95" name="Надпись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2940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2B0990" id="Надпись 95" o:spid="_x0000_s1079" type="#_x0000_t202" style="position:absolute;left:0;text-align:left;margin-left:388.8pt;margin-top:247pt;width:29.4pt;height:23.1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E71BB2F" wp14:editId="1C26EA3F">
                <wp:simplePos x="0" y="0"/>
                <wp:positionH relativeFrom="column">
                  <wp:posOffset>2844496</wp:posOffset>
                </wp:positionH>
                <wp:positionV relativeFrom="paragraph">
                  <wp:posOffset>3110230</wp:posOffset>
                </wp:positionV>
                <wp:extent cx="373712" cy="294198"/>
                <wp:effectExtent l="0" t="0" r="0" b="0"/>
                <wp:wrapNone/>
                <wp:docPr id="96" name="Надпись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29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AA5B9B" w:rsidRDefault="00D53765" w:rsidP="00D53765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1BB2F" id="Надпись 96" o:spid="_x0000_s1080" type="#_x0000_t202" style="position:absolute;left:0;text-align:left;margin-left:224pt;margin-top:244.9pt;width:29.45pt;height:23.1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" filled="f" stroked="f" strokeweight=".5pt">
                <v:textbox>
                  <w:txbxContent>
                    <w:p w:rsidR="00D53765" w:rsidRPr="00AA5B9B" w:rsidRDefault="00D53765" w:rsidP="00D53765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BF52338" wp14:editId="2654D4E4">
                <wp:simplePos x="0" y="0"/>
                <wp:positionH relativeFrom="column">
                  <wp:posOffset>795020</wp:posOffset>
                </wp:positionH>
                <wp:positionV relativeFrom="paragraph">
                  <wp:posOffset>3211526</wp:posOffset>
                </wp:positionV>
                <wp:extent cx="4492487" cy="202288"/>
                <wp:effectExtent l="0" t="0" r="3810" b="7620"/>
                <wp:wrapNone/>
                <wp:docPr id="97" name="Прямоугольник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2487" cy="202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06FA70" id="Прямоугольник 97" o:spid="_x0000_s1026" style="position:absolute;margin-left:62.6pt;margin-top:252.9pt;width:353.75pt;height:15.9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" fillcolor="white [3212]" stroked="f" strokeweight="1pt"/>
            </w:pict>
          </mc:Fallback>
        </mc:AlternateContent>
      </w:r>
      <w:r w:rsidR="00D53765">
        <w:rPr>
          <w:i/>
          <w:noProof/>
          <w:sz w:val="24"/>
          <w:lang w:eastAsia="ru-R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F77F57D" wp14:editId="58117AE6">
                <wp:simplePos x="0" y="0"/>
                <wp:positionH relativeFrom="column">
                  <wp:posOffset>5567101</wp:posOffset>
                </wp:positionH>
                <wp:positionV relativeFrom="paragraph">
                  <wp:posOffset>3153163</wp:posOffset>
                </wp:positionV>
                <wp:extent cx="318052" cy="349858"/>
                <wp:effectExtent l="0" t="0" r="0" b="0"/>
                <wp:wrapNone/>
                <wp:docPr id="98" name="Надпись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3765" w:rsidRPr="00E6084A" w:rsidRDefault="00D53765" w:rsidP="00D53765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E6084A">
                              <w:rPr>
                                <w:rFonts w:cs="Times New Roman"/>
                                <w:i/>
                              </w:rPr>
                              <w:t>φ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77F57D" id="Надпись 98" o:spid="_x0000_s1081" type="#_x0000_t202" style="position:absolute;left:0;text-align:left;margin-left:438.35pt;margin-top:248.3pt;width:25.05pt;height:27.5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" filled="f" stroked="f" strokeweight=".5pt">
                <v:textbox>
                  <w:txbxContent>
                    <w:p w:rsidR="00D53765" w:rsidRPr="00E6084A" w:rsidRDefault="00D53765" w:rsidP="00D53765">
                      <w:pPr>
                        <w:rPr>
                          <w:i/>
                        </w:rPr>
                      </w:pPr>
                      <w:proofErr w:type="gramStart"/>
                      <w:r w:rsidRPr="00E6084A">
                        <w:rPr>
                          <w:rFonts w:cs="Times New Roman"/>
                          <w:i/>
                        </w:rPr>
                        <w:t>φ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53765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31A4B621" wp14:editId="16EBCB09">
                <wp:simplePos x="0" y="0"/>
                <wp:positionH relativeFrom="column">
                  <wp:posOffset>824865</wp:posOffset>
                </wp:positionH>
                <wp:positionV relativeFrom="paragraph">
                  <wp:posOffset>-224790</wp:posOffset>
                </wp:positionV>
                <wp:extent cx="0" cy="3404870"/>
                <wp:effectExtent l="76200" t="38100" r="57150" b="24130"/>
                <wp:wrapNone/>
                <wp:docPr id="99" name="Прямая со стрелкой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04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64F995" id="Прямая со стрелкой 99" o:spid="_x0000_s1026" type="#_x0000_t32" style="position:absolute;margin-left:64.95pt;margin-top:-17.7pt;width:0;height:268.1pt;flip:y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" strokecolor="black [3200]" strokeweight="1pt">
                <v:stroke endarrow="block" joinstyle="miter"/>
              </v:shape>
            </w:pict>
          </mc:Fallback>
        </mc:AlternateContent>
      </w:r>
      <w:r w:rsidR="00D53765">
        <w:rPr>
          <w:rFonts w:ascii="Arial" w:hAnsi="Arial" w:cs="Arial"/>
          <w:noProof/>
          <w:position w:val="-547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ED8D0D6" wp14:editId="0ED0A745">
                <wp:simplePos x="0" y="0"/>
                <wp:positionH relativeFrom="column">
                  <wp:posOffset>824864</wp:posOffset>
                </wp:positionH>
                <wp:positionV relativeFrom="paragraph">
                  <wp:posOffset>3175635</wp:posOffset>
                </wp:positionV>
                <wp:extent cx="4905375" cy="4763"/>
                <wp:effectExtent l="0" t="76200" r="28575" b="90805"/>
                <wp:wrapNone/>
                <wp:docPr id="100" name="Прямая со стрелкой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75" cy="4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39E2D7" id="Прямая со стрелкой 100" o:spid="_x0000_s1026" type="#_x0000_t32" style="position:absolute;margin-left:64.95pt;margin-top:250.05pt;width:386.25pt;height:.4pt;flip:y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E6084A">
        <w:rPr>
          <w:rFonts w:ascii="Arial" w:hAnsi="Arial" w:cs="Arial"/>
          <w:noProof/>
          <w:position w:val="-612"/>
          <w:sz w:val="20"/>
          <w:szCs w:val="20"/>
          <w:lang w:eastAsia="ru-RU"/>
        </w:rPr>
        <w:drawing>
          <wp:inline distT="0" distB="0" distL="0" distR="0" wp14:anchorId="09299954" wp14:editId="1BEBF253">
            <wp:extent cx="4781550" cy="388620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765" w:rsidRDefault="00D53765" w:rsidP="00D53765">
      <w:pPr>
        <w:pStyle w:val="a7"/>
      </w:pPr>
      <w:r>
        <w:rPr>
          <w:i/>
          <w:sz w:val="24"/>
        </w:rPr>
        <w:t>Рис.</w:t>
      </w:r>
      <w:r w:rsidR="00E6084A">
        <w:rPr>
          <w:i/>
          <w:sz w:val="24"/>
          <w:lang w:val="en-US"/>
        </w:rPr>
        <w:t>8</w:t>
      </w:r>
      <w:r w:rsidRPr="00676C4D">
        <w:rPr>
          <w:i/>
          <w:sz w:val="24"/>
        </w:rPr>
        <w:t>.</w:t>
      </w:r>
      <w:r>
        <w:rPr>
          <w:i/>
          <w:sz w:val="24"/>
        </w:rPr>
        <w:t xml:space="preserve"> Модуль спектральных</w:t>
      </w:r>
      <w:r w:rsidRPr="00676C4D">
        <w:rPr>
          <w:i/>
          <w:sz w:val="24"/>
        </w:rPr>
        <w:t xml:space="preserve"> пл</w:t>
      </w:r>
      <w:r>
        <w:rPr>
          <w:i/>
          <w:sz w:val="24"/>
        </w:rPr>
        <w:t>отностей</w:t>
      </w:r>
      <w:r w:rsidRPr="00676C4D">
        <w:rPr>
          <w:i/>
          <w:sz w:val="24"/>
        </w:rPr>
        <w:t>.</w:t>
      </w:r>
    </w:p>
    <w:p w:rsidR="00D53765" w:rsidRDefault="00D53765" w:rsidP="00D53765">
      <w:pPr>
        <w:pStyle w:val="a5"/>
        <w:ind w:firstLine="0"/>
        <w:jc w:val="center"/>
      </w:pPr>
    </w:p>
    <w:p w:rsidR="00B50063" w:rsidRDefault="00B50063" w:rsidP="00B50063">
      <w:pPr>
        <w:pStyle w:val="a5"/>
        <w:ind w:firstLine="0"/>
      </w:pPr>
    </w:p>
    <w:p w:rsidR="00B50063" w:rsidRDefault="00B50063" w:rsidP="00B50063">
      <w:pPr>
        <w:pStyle w:val="a5"/>
        <w:ind w:firstLine="0"/>
      </w:pPr>
    </w:p>
    <w:p w:rsidR="00D53765" w:rsidRDefault="00D53765" w:rsidP="00B50063">
      <w:pPr>
        <w:pStyle w:val="a5"/>
        <w:ind w:firstLine="0"/>
      </w:pPr>
    </w:p>
    <w:p w:rsidR="00D53765" w:rsidRDefault="00D53765" w:rsidP="00B50063">
      <w:pPr>
        <w:pStyle w:val="a5"/>
        <w:ind w:firstLine="0"/>
      </w:pPr>
    </w:p>
    <w:p w:rsidR="00D53765" w:rsidRDefault="00D53765" w:rsidP="00B50063">
      <w:pPr>
        <w:pStyle w:val="a5"/>
        <w:ind w:firstLine="0"/>
      </w:pPr>
    </w:p>
    <w:p w:rsidR="00D53765" w:rsidRPr="00B50063" w:rsidRDefault="00D53765" w:rsidP="00B50063">
      <w:pPr>
        <w:pStyle w:val="a5"/>
        <w:ind w:firstLine="0"/>
      </w:pPr>
    </w:p>
    <w:sectPr w:rsidR="00D53765" w:rsidRPr="00B50063" w:rsidSect="00F546F5">
      <w:footerReference w:type="default" r:id="rId9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71E5" w:rsidRDefault="002371E5" w:rsidP="00F546F5">
      <w:pPr>
        <w:spacing w:after="0" w:line="240" w:lineRule="auto"/>
      </w:pPr>
      <w:r>
        <w:separator/>
      </w:r>
    </w:p>
  </w:endnote>
  <w:endnote w:type="continuationSeparator" w:id="0">
    <w:p w:rsidR="002371E5" w:rsidRDefault="002371E5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F546F5" w:rsidRPr="00F546F5" w:rsidRDefault="00F546F5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27125F">
          <w:rPr>
            <w:i/>
            <w:noProof/>
          </w:rPr>
          <w:t>8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71E5" w:rsidRDefault="002371E5" w:rsidP="00F546F5">
      <w:pPr>
        <w:spacing w:after="0" w:line="240" w:lineRule="auto"/>
      </w:pPr>
      <w:r>
        <w:separator/>
      </w:r>
    </w:p>
  </w:footnote>
  <w:footnote w:type="continuationSeparator" w:id="0">
    <w:p w:rsidR="002371E5" w:rsidRDefault="002371E5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4">
    <w:nsid w:val="629F466D"/>
    <w:multiLevelType w:val="hybridMultilevel"/>
    <w:tmpl w:val="7974D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16919"/>
    <w:rsid w:val="00022915"/>
    <w:rsid w:val="00076E5B"/>
    <w:rsid w:val="001611FD"/>
    <w:rsid w:val="001C21DE"/>
    <w:rsid w:val="002371E5"/>
    <w:rsid w:val="00253009"/>
    <w:rsid w:val="0027125F"/>
    <w:rsid w:val="002A7F2A"/>
    <w:rsid w:val="002B379E"/>
    <w:rsid w:val="003618CA"/>
    <w:rsid w:val="00364B4B"/>
    <w:rsid w:val="00395C9F"/>
    <w:rsid w:val="003C123C"/>
    <w:rsid w:val="00404E91"/>
    <w:rsid w:val="0043664D"/>
    <w:rsid w:val="004941ED"/>
    <w:rsid w:val="004A58D4"/>
    <w:rsid w:val="004E1B55"/>
    <w:rsid w:val="00523C46"/>
    <w:rsid w:val="00533108"/>
    <w:rsid w:val="00534B27"/>
    <w:rsid w:val="005A51AC"/>
    <w:rsid w:val="00634F22"/>
    <w:rsid w:val="00676C4D"/>
    <w:rsid w:val="006A6C43"/>
    <w:rsid w:val="007038E8"/>
    <w:rsid w:val="00707739"/>
    <w:rsid w:val="0075287F"/>
    <w:rsid w:val="007920EB"/>
    <w:rsid w:val="007D3615"/>
    <w:rsid w:val="007E57F6"/>
    <w:rsid w:val="00892417"/>
    <w:rsid w:val="008C22A2"/>
    <w:rsid w:val="008F0333"/>
    <w:rsid w:val="0097026D"/>
    <w:rsid w:val="009C0D66"/>
    <w:rsid w:val="009F7D8E"/>
    <w:rsid w:val="00A03291"/>
    <w:rsid w:val="00A171B0"/>
    <w:rsid w:val="00A4210A"/>
    <w:rsid w:val="00A44ACC"/>
    <w:rsid w:val="00AA5B9B"/>
    <w:rsid w:val="00AB46EC"/>
    <w:rsid w:val="00AD5E96"/>
    <w:rsid w:val="00B50063"/>
    <w:rsid w:val="00B565CC"/>
    <w:rsid w:val="00B72738"/>
    <w:rsid w:val="00C03DD1"/>
    <w:rsid w:val="00D20534"/>
    <w:rsid w:val="00D210AA"/>
    <w:rsid w:val="00D53765"/>
    <w:rsid w:val="00D779B3"/>
    <w:rsid w:val="00D93B1E"/>
    <w:rsid w:val="00DB47AA"/>
    <w:rsid w:val="00E36D3E"/>
    <w:rsid w:val="00E6084A"/>
    <w:rsid w:val="00E96B35"/>
    <w:rsid w:val="00EB6B6E"/>
    <w:rsid w:val="00F26FB3"/>
    <w:rsid w:val="00F277ED"/>
    <w:rsid w:val="00F546F5"/>
    <w:rsid w:val="00F942E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29.wmf"/><Relationship Id="rId87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image" Target="media/image34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3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50.wmf"/><Relationship Id="rId77" Type="http://schemas.openxmlformats.org/officeDocument/2006/relationships/image" Target="media/image28.wmf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36.wmf"/><Relationship Id="rId98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image" Target="media/image33.wmf"/><Relationship Id="rId91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0.wmf"/><Relationship Id="rId44" Type="http://schemas.openxmlformats.org/officeDocument/2006/relationships/image" Target="media/image19.wmf"/><Relationship Id="rId52" Type="http://schemas.openxmlformats.org/officeDocument/2006/relationships/image" Target="media/image220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73" Type="http://schemas.openxmlformats.org/officeDocument/2006/relationships/image" Target="media/image26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5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B38127-D91D-4B5E-B1AF-FCFECC6BA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9</TotalTime>
  <Pages>8</Pages>
  <Words>307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2</cp:revision>
  <cp:lastPrinted>2018-12-01T20:46:00Z</cp:lastPrinted>
  <dcterms:created xsi:type="dcterms:W3CDTF">2018-10-03T12:48:00Z</dcterms:created>
  <dcterms:modified xsi:type="dcterms:W3CDTF">2018-12-01T20:47:00Z</dcterms:modified>
</cp:coreProperties>
</file>